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8A2C31" w14:textId="77777777" w:rsidR="00DA3F8F" w:rsidRPr="004B2818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14:paraId="558A2C32" w14:textId="77777777" w:rsidR="00F24E69" w:rsidRPr="004B2818" w:rsidRDefault="00F24E69" w:rsidP="00BD6FB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4B2818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4B2818">
        <w:rPr>
          <w:rFonts w:ascii="標楷體" w:eastAsia="標楷體" w:hAnsi="標楷體" w:hint="eastAsia"/>
          <w:b/>
          <w:sz w:val="100"/>
          <w:szCs w:val="100"/>
        </w:rPr>
        <w:t>(三)</w:t>
      </w:r>
    </w:p>
    <w:p w14:paraId="558A2C33" w14:textId="77777777" w:rsidR="00A52240" w:rsidRPr="004B2818" w:rsidRDefault="00A52240" w:rsidP="00A52240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4B2818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558A2C34" w14:textId="77777777" w:rsidR="00DA3F8F" w:rsidRPr="004B2818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14:paraId="558A2C35" w14:textId="77777777" w:rsidR="00DA3F8F" w:rsidRPr="004B2818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558A2C36" w14:textId="77777777" w:rsidR="00DA3F8F" w:rsidRPr="004B2818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4B2818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B61A68">
        <w:rPr>
          <w:rFonts w:eastAsia="標楷體" w:hint="eastAsia"/>
          <w:b/>
          <w:sz w:val="100"/>
          <w:szCs w:val="100"/>
        </w:rPr>
        <w:t>8</w:t>
      </w:r>
      <w:r w:rsidRPr="004B2818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558A2C37" w14:textId="77777777" w:rsidR="00945638" w:rsidRPr="004B2818" w:rsidRDefault="00643C76" w:rsidP="00643C76">
      <w:pPr>
        <w:pStyle w:val="a9"/>
        <w:jc w:val="center"/>
        <w:rPr>
          <w:rFonts w:eastAsia="標楷體"/>
          <w:b/>
          <w:sz w:val="100"/>
          <w:szCs w:val="100"/>
        </w:rPr>
      </w:pPr>
      <w:r w:rsidRPr="004B2818">
        <w:rPr>
          <w:rFonts w:eastAsia="標楷體" w:hint="eastAsia"/>
          <w:b/>
          <w:sz w:val="100"/>
          <w:szCs w:val="100"/>
        </w:rPr>
        <w:t>低通濾波</w:t>
      </w:r>
      <w:r w:rsidR="00DF7273" w:rsidRPr="004B2818">
        <w:rPr>
          <w:rFonts w:eastAsia="標楷體" w:hint="eastAsia"/>
          <w:b/>
          <w:sz w:val="100"/>
          <w:szCs w:val="100"/>
        </w:rPr>
        <w:t>器</w:t>
      </w:r>
    </w:p>
    <w:p w14:paraId="558A2C38" w14:textId="77777777" w:rsidR="00DA3F8F" w:rsidRPr="004B2818" w:rsidRDefault="00FC669F" w:rsidP="00643C76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DF7273" w:rsidRPr="004B2818">
        <w:rPr>
          <w:rFonts w:eastAsia="標楷體" w:hint="eastAsia"/>
          <w:b/>
          <w:sz w:val="100"/>
          <w:szCs w:val="100"/>
        </w:rPr>
        <w:t>電</w:t>
      </w:r>
      <w:r w:rsidR="00010D0C" w:rsidRPr="004B2818">
        <w:rPr>
          <w:rFonts w:eastAsia="標楷體" w:hint="eastAsia"/>
          <w:b/>
          <w:sz w:val="100"/>
          <w:szCs w:val="100"/>
        </w:rPr>
        <w:t>路</w:t>
      </w:r>
      <w:r w:rsidR="00A12514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14:paraId="558A2C39" w14:textId="77777777" w:rsidR="00DA3F8F" w:rsidRPr="004B2818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558A2C3A" w14:textId="77777777" w:rsidR="00DF7273" w:rsidRPr="004B2818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4529D6CA" w14:textId="77777777" w:rsidR="002F7361" w:rsidRPr="0048602B" w:rsidRDefault="002F7361" w:rsidP="002F7361">
      <w:pPr>
        <w:pStyle w:val="a9"/>
        <w:rPr>
          <w:rFonts w:eastAsia="標楷體"/>
          <w:b/>
          <w:color w:val="0000FF"/>
          <w:sz w:val="40"/>
          <w:szCs w:val="40"/>
        </w:rPr>
      </w:pPr>
      <w:r w:rsidRPr="0048602B">
        <w:rPr>
          <w:rFonts w:eastAsia="標楷體"/>
          <w:b/>
          <w:sz w:val="40"/>
          <w:szCs w:val="40"/>
        </w:rPr>
        <w:t>班別：</w:t>
      </w:r>
      <w:r w:rsidRPr="0048602B">
        <w:rPr>
          <w:rFonts w:eastAsia="標楷體"/>
          <w:b/>
          <w:color w:val="0000FF"/>
          <w:sz w:val="40"/>
          <w:szCs w:val="40"/>
        </w:rPr>
        <w:t>3A</w:t>
      </w:r>
    </w:p>
    <w:p w14:paraId="7121EFBA" w14:textId="77777777" w:rsidR="002F7361" w:rsidRPr="0048602B" w:rsidRDefault="002F7361" w:rsidP="002F7361">
      <w:pPr>
        <w:pStyle w:val="a9"/>
        <w:rPr>
          <w:rFonts w:eastAsia="標楷體"/>
          <w:b/>
          <w:sz w:val="40"/>
          <w:szCs w:val="40"/>
        </w:rPr>
      </w:pPr>
      <w:r w:rsidRPr="0048602B">
        <w:rPr>
          <w:rFonts w:eastAsia="標楷體"/>
          <w:b/>
          <w:sz w:val="40"/>
          <w:szCs w:val="40"/>
        </w:rPr>
        <w:t>組別：</w:t>
      </w:r>
      <w:r w:rsidRPr="0048602B">
        <w:rPr>
          <w:rFonts w:eastAsia="標楷體"/>
          <w:b/>
          <w:color w:val="0000FF"/>
          <w:sz w:val="40"/>
          <w:szCs w:val="40"/>
        </w:rPr>
        <w:t>252</w:t>
      </w:r>
    </w:p>
    <w:p w14:paraId="3DF6A570" w14:textId="77777777" w:rsidR="002F7361" w:rsidRPr="0048602B" w:rsidRDefault="002F7361" w:rsidP="002F7361">
      <w:pPr>
        <w:pStyle w:val="a9"/>
        <w:rPr>
          <w:rFonts w:eastAsia="標楷體"/>
          <w:b/>
          <w:sz w:val="40"/>
          <w:szCs w:val="40"/>
        </w:rPr>
      </w:pPr>
      <w:r w:rsidRPr="0048602B">
        <w:rPr>
          <w:rFonts w:eastAsia="標楷體"/>
          <w:b/>
          <w:sz w:val="40"/>
          <w:szCs w:val="40"/>
        </w:rPr>
        <w:t>姓名：</w:t>
      </w:r>
      <w:r w:rsidRPr="0048602B">
        <w:rPr>
          <w:rFonts w:eastAsia="標楷體"/>
          <w:b/>
          <w:color w:val="0000FF"/>
          <w:sz w:val="40"/>
          <w:szCs w:val="40"/>
        </w:rPr>
        <w:t>李宜恩</w:t>
      </w:r>
    </w:p>
    <w:p w14:paraId="558A2C3E" w14:textId="77777777" w:rsidR="00F77878" w:rsidRPr="00B61A68" w:rsidRDefault="00F24E69" w:rsidP="00CB025B">
      <w:pPr>
        <w:tabs>
          <w:tab w:val="num" w:pos="1260"/>
        </w:tabs>
        <w:snapToGrid w:val="0"/>
        <w:spacing w:line="360" w:lineRule="auto"/>
        <w:outlineLvl w:val="0"/>
        <w:rPr>
          <w:rFonts w:eastAsia="標楷體" w:hAnsi="標楷體"/>
          <w:b/>
          <w:color w:val="3333FF"/>
          <w:sz w:val="28"/>
          <w:szCs w:val="28"/>
        </w:rPr>
      </w:pPr>
      <w:r w:rsidRPr="004B2818">
        <w:rPr>
          <w:rFonts w:ascii="標楷體" w:hAnsi="標楷體"/>
          <w:b/>
          <w:sz w:val="36"/>
          <w:szCs w:val="36"/>
        </w:rPr>
        <w:br w:type="page"/>
      </w:r>
      <w:r w:rsidR="00F77878" w:rsidRPr="00B61A68">
        <w:rPr>
          <w:rFonts w:ascii="標楷體" w:eastAsia="標楷體" w:hAnsi="標楷體" w:hint="eastAsia"/>
          <w:b/>
          <w:color w:val="3333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F77878" w:rsidRPr="00B61A68">
        <w:rPr>
          <w:rFonts w:eastAsia="標楷體" w:hAnsi="標楷體"/>
          <w:b/>
          <w:color w:val="3333FF"/>
          <w:sz w:val="28"/>
          <w:szCs w:val="28"/>
        </w:rPr>
        <w:t>扣分</w:t>
      </w:r>
      <w:r w:rsidR="00F77878" w:rsidRPr="00B61A68">
        <w:rPr>
          <w:rFonts w:eastAsia="標楷體"/>
          <w:b/>
          <w:color w:val="3333FF"/>
          <w:sz w:val="28"/>
          <w:szCs w:val="28"/>
        </w:rPr>
        <w:t>)</w:t>
      </w:r>
      <w:r w:rsidR="00F77878" w:rsidRPr="00B61A68">
        <w:rPr>
          <w:rFonts w:eastAsia="標楷體" w:hAnsi="標楷體" w:hint="eastAsia"/>
          <w:b/>
          <w:color w:val="3333FF"/>
          <w:sz w:val="28"/>
          <w:szCs w:val="28"/>
        </w:rPr>
        <w:t>，</w:t>
      </w:r>
      <w:r w:rsidR="00F77878" w:rsidRPr="00B61A68">
        <w:rPr>
          <w:rFonts w:eastAsia="標楷體" w:hAnsi="標楷體"/>
          <w:b/>
          <w:color w:val="3333FF"/>
          <w:sz w:val="28"/>
          <w:szCs w:val="28"/>
        </w:rPr>
        <w:t>非</w:t>
      </w:r>
      <w:r w:rsidR="00F77878" w:rsidRPr="00B61A68">
        <w:rPr>
          <w:rFonts w:eastAsia="標楷體"/>
          <w:b/>
          <w:color w:val="3333FF"/>
          <w:sz w:val="28"/>
          <w:szCs w:val="28"/>
        </w:rPr>
        <w:t>(</w:t>
      </w:r>
      <w:r w:rsidR="00F77878" w:rsidRPr="00B61A68">
        <w:rPr>
          <w:rFonts w:eastAsia="標楷體" w:hAnsi="標楷體"/>
          <w:b/>
          <w:color w:val="3333FF"/>
          <w:sz w:val="28"/>
          <w:szCs w:val="28"/>
        </w:rPr>
        <w:t>藍色字體</w:t>
      </w:r>
      <w:r w:rsidR="00F77878" w:rsidRPr="00B61A68">
        <w:rPr>
          <w:rFonts w:eastAsia="標楷體"/>
          <w:b/>
          <w:color w:val="3333FF"/>
          <w:sz w:val="28"/>
          <w:szCs w:val="28"/>
        </w:rPr>
        <w:t>)</w:t>
      </w:r>
      <w:r w:rsidR="00F77878" w:rsidRPr="00B61A68">
        <w:rPr>
          <w:rFonts w:eastAsia="標楷體" w:hAnsi="標楷體"/>
          <w:b/>
          <w:color w:val="3333FF"/>
          <w:sz w:val="28"/>
          <w:szCs w:val="28"/>
        </w:rPr>
        <w:t>扣分</w:t>
      </w:r>
      <w:r w:rsidR="00651A46">
        <w:rPr>
          <w:rFonts w:eastAsia="標楷體" w:hAnsi="標楷體" w:hint="eastAsia"/>
          <w:b/>
          <w:color w:val="3333FF"/>
          <w:sz w:val="28"/>
          <w:szCs w:val="28"/>
        </w:rPr>
        <w:t>。</w:t>
      </w:r>
      <w:r w:rsidR="00F77878" w:rsidRPr="00B61A68">
        <w:rPr>
          <w:rFonts w:eastAsia="標楷體" w:hAnsi="標楷體"/>
          <w:b/>
          <w:color w:val="3333FF"/>
          <w:sz w:val="28"/>
          <w:szCs w:val="28"/>
        </w:rPr>
        <w:t>總分</w:t>
      </w:r>
      <w:r w:rsidR="00F77878" w:rsidRPr="00B61A68">
        <w:rPr>
          <w:rFonts w:eastAsia="標楷體"/>
          <w:b/>
          <w:color w:val="3333FF"/>
          <w:sz w:val="28"/>
          <w:szCs w:val="28"/>
        </w:rPr>
        <w:t>=</w:t>
      </w:r>
      <w:r w:rsidR="00F77878" w:rsidRPr="00B61A68">
        <w:rPr>
          <w:rFonts w:eastAsia="標楷體" w:hint="eastAsia"/>
          <w:b/>
          <w:color w:val="3333FF"/>
          <w:sz w:val="28"/>
          <w:szCs w:val="28"/>
        </w:rPr>
        <w:t>1</w:t>
      </w:r>
      <w:r w:rsidR="00F77878" w:rsidRPr="00B61A68">
        <w:rPr>
          <w:rFonts w:eastAsia="標楷體"/>
          <w:b/>
          <w:color w:val="3333FF"/>
          <w:sz w:val="28"/>
          <w:szCs w:val="28"/>
        </w:rPr>
        <w:t>00</w:t>
      </w:r>
      <w:r w:rsidR="00F77878" w:rsidRPr="00B61A68">
        <w:rPr>
          <w:rFonts w:eastAsia="標楷體" w:hAnsi="標楷體"/>
          <w:b/>
          <w:color w:val="3333FF"/>
          <w:sz w:val="28"/>
          <w:szCs w:val="28"/>
        </w:rPr>
        <w:t>分。</w:t>
      </w:r>
    </w:p>
    <w:p w14:paraId="558A2C3F" w14:textId="77777777" w:rsidR="00945638" w:rsidRPr="00B61A68" w:rsidRDefault="00945638" w:rsidP="00651A46">
      <w:pPr>
        <w:tabs>
          <w:tab w:val="num" w:pos="1260"/>
        </w:tabs>
        <w:snapToGrid w:val="0"/>
        <w:spacing w:line="360" w:lineRule="auto"/>
        <w:ind w:left="280" w:hangingChars="100" w:hanging="280"/>
        <w:outlineLvl w:val="0"/>
        <w:rPr>
          <w:rFonts w:eastAsia="標楷體"/>
          <w:b/>
          <w:color w:val="3333FF"/>
          <w:sz w:val="28"/>
          <w:szCs w:val="28"/>
        </w:rPr>
      </w:pPr>
      <w:r w:rsidRPr="00B61A68">
        <w:rPr>
          <w:rFonts w:eastAsia="標楷體" w:hAnsi="標楷體" w:hint="eastAsia"/>
          <w:b/>
          <w:color w:val="3333FF"/>
          <w:sz w:val="28"/>
          <w:szCs w:val="28"/>
        </w:rPr>
        <w:t>一</w:t>
      </w:r>
      <w:r w:rsidRPr="00B61A68">
        <w:rPr>
          <w:rFonts w:eastAsia="標楷體" w:hAnsi="標楷體"/>
          <w:b/>
          <w:color w:val="3333FF"/>
          <w:sz w:val="28"/>
          <w:szCs w:val="28"/>
        </w:rPr>
        <w:t>、實驗儀器設備</w:t>
      </w:r>
      <w:r w:rsidRPr="00B61A68">
        <w:rPr>
          <w:rFonts w:eastAsia="標楷體"/>
          <w:b/>
          <w:color w:val="3333FF"/>
          <w:sz w:val="28"/>
          <w:szCs w:val="28"/>
        </w:rPr>
        <w:t>(</w:t>
      </w:r>
      <w:r w:rsidRPr="00B61A68">
        <w:rPr>
          <w:rFonts w:eastAsia="標楷體" w:hAnsi="標楷體"/>
          <w:b/>
          <w:color w:val="3333FF"/>
          <w:sz w:val="28"/>
          <w:szCs w:val="28"/>
        </w:rPr>
        <w:t>請自行寫出所使用的儀器設備</w:t>
      </w:r>
      <w:r w:rsidRPr="00B61A68">
        <w:rPr>
          <w:rFonts w:eastAsia="標楷體" w:hAnsi="標楷體" w:hint="eastAsia"/>
          <w:b/>
          <w:color w:val="3333FF"/>
          <w:sz w:val="28"/>
          <w:szCs w:val="28"/>
        </w:rPr>
        <w:t>，沒寫扣分</w:t>
      </w:r>
      <w:r w:rsidRPr="00B61A68">
        <w:rPr>
          <w:rFonts w:eastAsia="標楷體"/>
          <w:b/>
          <w:color w:val="3333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09"/>
        <w:gridCol w:w="1090"/>
        <w:gridCol w:w="1677"/>
      </w:tblGrid>
      <w:tr w:rsidR="00945638" w:rsidRPr="004B2818" w14:paraId="558A2C45" w14:textId="77777777" w:rsidTr="000D136C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58A2C40" w14:textId="77777777"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58A2C41" w14:textId="77777777" w:rsidR="00945638" w:rsidRPr="004B2818" w:rsidRDefault="00945638" w:rsidP="000D136C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58A2C42" w14:textId="77777777" w:rsidR="00945638" w:rsidRPr="004B2818" w:rsidRDefault="00945638" w:rsidP="000D136C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58A2C43" w14:textId="77777777" w:rsidR="00945638" w:rsidRPr="004B2818" w:rsidRDefault="00945638" w:rsidP="000D136C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58A2C44" w14:textId="77777777" w:rsidR="00945638" w:rsidRPr="004B2818" w:rsidRDefault="00945638" w:rsidP="000D136C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2F7361" w:rsidRPr="004B2818" w14:paraId="558A2C4B" w14:textId="77777777" w:rsidTr="00547EF6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58A2C46" w14:textId="01A209DC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58A2C47" w14:textId="4060F87D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58A2C48" w14:textId="6329BCC2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675A5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AFG-2125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58A2C49" w14:textId="533B529D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58A2C4A" w14:textId="25DD3FB5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  <w:tr w:rsidR="002F7361" w:rsidRPr="004B2818" w14:paraId="558A2C51" w14:textId="77777777" w:rsidTr="00547EF6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58A2C4C" w14:textId="33E1C118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58A2C4D" w14:textId="76B9945A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數位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58A2C4E" w14:textId="487D2A58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675A5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34401A DMM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58A2C4F" w14:textId="04CE504F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58A2C50" w14:textId="79EB8E1C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  <w:tr w:rsidR="002F7361" w:rsidRPr="004B2818" w14:paraId="558A2C57" w14:textId="77777777" w:rsidTr="00547EF6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58A2C52" w14:textId="5CB7B6D7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58A2C53" w14:textId="0EEE3AE3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58A2C54" w14:textId="6455D5B4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675A5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MSO 2024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58A2C55" w14:textId="4BF43FEB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58A2C56" w14:textId="7444F8ED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  <w:tr w:rsidR="002F7361" w:rsidRPr="004B2818" w14:paraId="558A2C5D" w14:textId="77777777" w:rsidTr="00547EF6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58A2C58" w14:textId="150EA525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58A2C59" w14:textId="6DE23875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58A2C5A" w14:textId="1A9CCD4D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675A5">
              <w:rPr>
                <w:b/>
                <w:bCs/>
                <w:color w:val="0000FF"/>
                <w:sz w:val="28"/>
                <w:szCs w:val="28"/>
              </w:rPr>
              <w:t xml:space="preserve">GWINSTEK GPC-3030DQ 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58A2C5B" w14:textId="0C7CD2ED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58A2C5C" w14:textId="2BB47A4F" w:rsidR="002F7361" w:rsidRPr="004B2818" w:rsidRDefault="002F7361" w:rsidP="002F736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</w:tbl>
    <w:p w14:paraId="558A2C5E" w14:textId="77777777" w:rsidR="00945638" w:rsidRPr="004B2818" w:rsidRDefault="00945638" w:rsidP="00945638">
      <w:pPr>
        <w:rPr>
          <w:rFonts w:eastAsia="標楷體"/>
          <w:b/>
          <w:color w:val="0000FF"/>
          <w:sz w:val="28"/>
          <w:szCs w:val="28"/>
        </w:rPr>
      </w:pPr>
      <w:r w:rsidRPr="004B2818">
        <w:rPr>
          <w:rFonts w:eastAsia="標楷體" w:hint="eastAsia"/>
          <w:b/>
          <w:color w:val="0000FF"/>
          <w:sz w:val="28"/>
          <w:szCs w:val="28"/>
        </w:rPr>
        <w:t>二</w:t>
      </w:r>
      <w:r w:rsidRPr="004B2818">
        <w:rPr>
          <w:rFonts w:eastAsia="標楷體"/>
          <w:b/>
          <w:color w:val="0000FF"/>
          <w:sz w:val="28"/>
          <w:szCs w:val="28"/>
        </w:rPr>
        <w:t>、實驗目的</w:t>
      </w:r>
      <w:r w:rsidRPr="004B2818">
        <w:rPr>
          <w:rFonts w:eastAsia="標楷體"/>
          <w:b/>
          <w:color w:val="0000FF"/>
          <w:sz w:val="28"/>
          <w:szCs w:val="28"/>
        </w:rPr>
        <w:t>(</w:t>
      </w:r>
      <w:r w:rsidRPr="004B2818">
        <w:rPr>
          <w:rFonts w:eastAsia="標楷體"/>
          <w:b/>
          <w:color w:val="0000FF"/>
          <w:sz w:val="28"/>
          <w:szCs w:val="28"/>
        </w:rPr>
        <w:t>請自行寫出</w:t>
      </w:r>
      <w:r w:rsidRPr="004B2818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4B2818">
        <w:rPr>
          <w:rFonts w:eastAsia="標楷體"/>
          <w:b/>
          <w:color w:val="0000FF"/>
          <w:sz w:val="28"/>
          <w:szCs w:val="28"/>
        </w:rPr>
        <w:t>)</w:t>
      </w:r>
      <w:r w:rsidRPr="004B2818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14:paraId="2C3A62FF" w14:textId="158E89E6" w:rsidR="002F7361" w:rsidRPr="002F7361" w:rsidRDefault="002F7361" w:rsidP="002F7361">
      <w:pPr>
        <w:numPr>
          <w:ilvl w:val="0"/>
          <w:numId w:val="30"/>
        </w:numPr>
        <w:spacing w:line="360" w:lineRule="auto"/>
        <w:ind w:left="709"/>
        <w:rPr>
          <w:rFonts w:eastAsia="標楷體"/>
          <w:b/>
          <w:color w:val="0000FF"/>
          <w:sz w:val="28"/>
        </w:rPr>
      </w:pPr>
      <w:r>
        <w:rPr>
          <w:rFonts w:eastAsia="標楷體" w:hint="eastAsia"/>
          <w:b/>
          <w:color w:val="0000FF"/>
          <w:sz w:val="28"/>
        </w:rPr>
        <w:t xml:space="preserve"> </w:t>
      </w:r>
      <w:r w:rsidRPr="002F7361">
        <w:rPr>
          <w:rFonts w:eastAsia="標楷體"/>
          <w:b/>
          <w:color w:val="0000FF"/>
          <w:sz w:val="28"/>
        </w:rPr>
        <w:t>瞭解主動濾波器的原理與設計。</w:t>
      </w:r>
    </w:p>
    <w:p w14:paraId="56F4AC33" w14:textId="35C9B0C0" w:rsidR="002F7361" w:rsidRPr="002F7361" w:rsidRDefault="002F7361" w:rsidP="002F7361">
      <w:pPr>
        <w:numPr>
          <w:ilvl w:val="0"/>
          <w:numId w:val="30"/>
        </w:numPr>
        <w:spacing w:line="360" w:lineRule="auto"/>
        <w:ind w:left="709"/>
        <w:rPr>
          <w:rFonts w:eastAsia="標楷體"/>
          <w:b/>
          <w:color w:val="0000FF"/>
          <w:sz w:val="28"/>
        </w:rPr>
      </w:pPr>
      <w:r>
        <w:rPr>
          <w:rFonts w:eastAsia="標楷體" w:hint="eastAsia"/>
          <w:b/>
          <w:color w:val="0000FF"/>
          <w:sz w:val="28"/>
        </w:rPr>
        <w:t xml:space="preserve"> </w:t>
      </w:r>
      <w:r w:rsidRPr="002F7361">
        <w:rPr>
          <w:rFonts w:eastAsia="標楷體"/>
          <w:b/>
          <w:color w:val="0000FF"/>
          <w:sz w:val="28"/>
        </w:rPr>
        <w:t>實作低通濾波器特性。</w:t>
      </w:r>
    </w:p>
    <w:p w14:paraId="558A2C63" w14:textId="6F47EFDC" w:rsidR="00945638" w:rsidRPr="002F7361" w:rsidRDefault="002F7361" w:rsidP="002F7361">
      <w:pPr>
        <w:numPr>
          <w:ilvl w:val="0"/>
          <w:numId w:val="30"/>
        </w:numPr>
        <w:spacing w:line="360" w:lineRule="auto"/>
        <w:ind w:left="709"/>
        <w:rPr>
          <w:rFonts w:eastAsia="標楷體"/>
          <w:b/>
          <w:color w:val="0000FF"/>
          <w:sz w:val="28"/>
        </w:rPr>
      </w:pPr>
      <w:r>
        <w:rPr>
          <w:rFonts w:eastAsia="標楷體" w:hint="eastAsia"/>
          <w:b/>
          <w:color w:val="0000FF"/>
          <w:sz w:val="28"/>
        </w:rPr>
        <w:t xml:space="preserve"> </w:t>
      </w:r>
      <w:r w:rsidRPr="002F7361">
        <w:rPr>
          <w:rFonts w:eastAsia="標楷體"/>
          <w:b/>
          <w:color w:val="0000FF"/>
          <w:sz w:val="28"/>
        </w:rPr>
        <w:t>使用</w:t>
      </w:r>
      <w:r w:rsidRPr="002F7361">
        <w:rPr>
          <w:rFonts w:eastAsia="標楷體"/>
          <w:b/>
          <w:color w:val="0000FF"/>
          <w:sz w:val="28"/>
        </w:rPr>
        <w:t>OrCAD</w:t>
      </w:r>
      <w:r w:rsidRPr="002F7361">
        <w:rPr>
          <w:rFonts w:eastAsia="標楷體"/>
          <w:b/>
          <w:color w:val="0000FF"/>
          <w:sz w:val="28"/>
        </w:rPr>
        <w:t>模擬低通濾波器時域與頻域關係。</w:t>
      </w:r>
    </w:p>
    <w:p w14:paraId="558A2C64" w14:textId="77777777" w:rsidR="00945638" w:rsidRDefault="00945638" w:rsidP="00F923C3">
      <w:pPr>
        <w:rPr>
          <w:rFonts w:eastAsia="標楷體"/>
          <w:b/>
          <w:color w:val="0000FF"/>
          <w:sz w:val="28"/>
          <w:szCs w:val="28"/>
        </w:rPr>
      </w:pPr>
      <w:r w:rsidRPr="004B2818">
        <w:rPr>
          <w:rFonts w:eastAsia="標楷體" w:hint="eastAsia"/>
          <w:b/>
          <w:color w:val="0000FF"/>
          <w:sz w:val="28"/>
          <w:szCs w:val="28"/>
        </w:rPr>
        <w:t>三</w:t>
      </w:r>
      <w:r w:rsidRPr="004B2818">
        <w:rPr>
          <w:rFonts w:eastAsia="標楷體"/>
          <w:b/>
          <w:color w:val="0000FF"/>
          <w:sz w:val="28"/>
          <w:szCs w:val="28"/>
        </w:rPr>
        <w:t>、請簡介實驗項目</w:t>
      </w:r>
      <w:r w:rsidRPr="004B2818">
        <w:rPr>
          <w:rFonts w:eastAsia="標楷體"/>
          <w:b/>
          <w:color w:val="0000FF"/>
          <w:sz w:val="28"/>
          <w:szCs w:val="28"/>
        </w:rPr>
        <w:t>(</w:t>
      </w:r>
      <w:r w:rsidRPr="004B2818">
        <w:rPr>
          <w:rFonts w:eastAsia="標楷體"/>
          <w:b/>
          <w:color w:val="0000FF"/>
          <w:sz w:val="28"/>
          <w:szCs w:val="28"/>
        </w:rPr>
        <w:t>請自行寫出</w:t>
      </w:r>
      <w:r w:rsidRPr="004B2818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4B2818">
        <w:rPr>
          <w:rFonts w:eastAsia="標楷體"/>
          <w:b/>
          <w:color w:val="0000FF"/>
          <w:sz w:val="28"/>
          <w:szCs w:val="28"/>
        </w:rPr>
        <w:t>)</w:t>
      </w:r>
    </w:p>
    <w:p w14:paraId="3EFC4D33" w14:textId="77777777" w:rsidR="002F7361" w:rsidRPr="002F7361" w:rsidRDefault="002F7361" w:rsidP="002F7361">
      <w:pPr>
        <w:pStyle w:val="afc"/>
        <w:numPr>
          <w:ilvl w:val="0"/>
          <w:numId w:val="29"/>
        </w:numPr>
        <w:spacing w:line="360" w:lineRule="auto"/>
        <w:ind w:leftChars="0"/>
        <w:outlineLvl w:val="0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2F7361">
        <w:rPr>
          <w:rFonts w:ascii="標楷體" w:eastAsia="標楷體" w:hAnsi="標楷體"/>
          <w:b/>
          <w:bCs/>
          <w:color w:val="0000FF"/>
          <w:sz w:val="28"/>
          <w:szCs w:val="28"/>
        </w:rPr>
        <w:t>元件數值之測量與參數計算</w:t>
      </w:r>
      <w:r w:rsidRPr="002F7361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。</w:t>
      </w:r>
    </w:p>
    <w:p w14:paraId="702A7591" w14:textId="77777777" w:rsidR="002F7361" w:rsidRPr="002F7361" w:rsidRDefault="002F7361" w:rsidP="002F7361">
      <w:pPr>
        <w:pStyle w:val="afc"/>
        <w:numPr>
          <w:ilvl w:val="0"/>
          <w:numId w:val="29"/>
        </w:numPr>
        <w:spacing w:line="360" w:lineRule="auto"/>
        <w:ind w:leftChars="0"/>
        <w:outlineLvl w:val="0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2F7361">
        <w:rPr>
          <w:rFonts w:ascii="標楷體" w:eastAsia="標楷體" w:hAnsi="標楷體"/>
          <w:b/>
          <w:bCs/>
          <w:color w:val="0000FF"/>
          <w:sz w:val="28"/>
          <w:szCs w:val="28"/>
        </w:rPr>
        <w:t>實驗電路模擬</w:t>
      </w:r>
      <w:r w:rsidRPr="002F7361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。</w:t>
      </w:r>
    </w:p>
    <w:p w14:paraId="27ED25ED" w14:textId="77777777" w:rsidR="002F7361" w:rsidRPr="002F7361" w:rsidRDefault="002F7361" w:rsidP="002F7361">
      <w:pPr>
        <w:pStyle w:val="afc"/>
        <w:numPr>
          <w:ilvl w:val="0"/>
          <w:numId w:val="29"/>
        </w:numPr>
        <w:spacing w:line="360" w:lineRule="auto"/>
        <w:ind w:leftChars="0"/>
        <w:outlineLvl w:val="0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2F7361">
        <w:rPr>
          <w:rFonts w:ascii="標楷體" w:eastAsia="標楷體" w:hAnsi="標楷體"/>
          <w:b/>
          <w:bCs/>
          <w:color w:val="0000FF"/>
          <w:sz w:val="28"/>
          <w:szCs w:val="28"/>
        </w:rPr>
        <w:t>實驗電路實作</w:t>
      </w:r>
      <w:r w:rsidRPr="002F7361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。</w:t>
      </w:r>
    </w:p>
    <w:p w14:paraId="558A2C69" w14:textId="77777777" w:rsidR="00F923C3" w:rsidRPr="00FF6083" w:rsidRDefault="00F923C3" w:rsidP="00F923C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四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FF6083">
        <w:rPr>
          <w:rFonts w:eastAsia="標楷體"/>
          <w:b/>
          <w:color w:val="0000CC"/>
          <w:sz w:val="28"/>
          <w:szCs w:val="28"/>
        </w:rPr>
        <w:t>實驗注意事項</w:t>
      </w:r>
    </w:p>
    <w:p w14:paraId="558A2C6A" w14:textId="77777777" w:rsidR="00F923C3" w:rsidRPr="00FF6083" w:rsidRDefault="00F923C3" w:rsidP="00F923C3">
      <w:pPr>
        <w:pStyle w:val="a3"/>
        <w:spacing w:line="360" w:lineRule="auto"/>
        <w:ind w:left="238" w:hangingChars="85" w:hanging="238"/>
        <w:rPr>
          <w:rFonts w:ascii="Times New Roman" w:eastAsia="標楷體" w:hAnsi="Times New Roman"/>
          <w:b/>
          <w:sz w:val="28"/>
        </w:rPr>
      </w:pPr>
      <w:r w:rsidRPr="00FF6083">
        <w:rPr>
          <w:rFonts w:ascii="Times New Roman" w:eastAsia="標楷體" w:hAnsi="Times New Roman"/>
          <w:b/>
          <w:sz w:val="28"/>
        </w:rPr>
        <w:t>1.</w:t>
      </w:r>
      <w:r w:rsidRPr="00FF6083">
        <w:rPr>
          <w:rFonts w:ascii="Times New Roman" w:eastAsia="標楷體" w:hAnsi="Times New Roman"/>
          <w:b/>
          <w:sz w:val="28"/>
        </w:rPr>
        <w:t>運算放大器電路給定</w:t>
      </w:r>
      <w:r w:rsidRPr="00FF6083">
        <w:rPr>
          <w:rFonts w:ascii="Times New Roman" w:eastAsia="標楷體" w:hAnsi="Times New Roman"/>
          <w:b/>
          <w:sz w:val="28"/>
        </w:rPr>
        <w:t>±12V</w:t>
      </w:r>
      <w:r w:rsidRPr="00FF6083">
        <w:rPr>
          <w:rFonts w:ascii="Times New Roman" w:eastAsia="標楷體" w:hAnsi="Times New Roman"/>
          <w:b/>
          <w:sz w:val="28"/>
        </w:rPr>
        <w:t>電壓。</w:t>
      </w:r>
    </w:p>
    <w:p w14:paraId="558A2C6B" w14:textId="77777777" w:rsidR="00F923C3" w:rsidRPr="00FF6083" w:rsidRDefault="00F923C3" w:rsidP="00F923C3">
      <w:pPr>
        <w:pStyle w:val="a3"/>
        <w:spacing w:line="360" w:lineRule="auto"/>
        <w:ind w:left="238" w:hangingChars="85" w:hanging="238"/>
        <w:rPr>
          <w:rFonts w:ascii="Times New Roman" w:eastAsia="標楷體" w:hAnsi="Times New Roman"/>
          <w:b/>
          <w:sz w:val="28"/>
        </w:rPr>
      </w:pPr>
      <w:r w:rsidRPr="00FF6083">
        <w:rPr>
          <w:rFonts w:ascii="Times New Roman" w:eastAsia="標楷體" w:hAnsi="Times New Roman"/>
          <w:b/>
          <w:sz w:val="28"/>
        </w:rPr>
        <w:t>2.L.P.F.</w:t>
      </w:r>
      <w:r w:rsidRPr="00FF6083">
        <w:rPr>
          <w:rFonts w:ascii="Times New Roman" w:eastAsia="標楷體" w:hAnsi="Times New Roman"/>
          <w:b/>
          <w:sz w:val="28"/>
        </w:rPr>
        <w:t>實驗電路調整時會產生振盪現象，當關閉訊號產生器後，可由示波器觀測出振盪波形，此時需調整可變電阻，使極點移至</w:t>
      </w:r>
      <w:r w:rsidRPr="00FF6083">
        <w:rPr>
          <w:rFonts w:ascii="Times New Roman" w:eastAsia="標楷體" w:hAnsi="Times New Roman"/>
          <w:b/>
          <w:sz w:val="28"/>
        </w:rPr>
        <w:t>s-plane</w:t>
      </w:r>
      <w:r w:rsidRPr="00FF6083">
        <w:rPr>
          <w:rFonts w:ascii="Times New Roman" w:eastAsia="標楷體" w:hAnsi="Times New Roman"/>
          <w:b/>
          <w:sz w:val="28"/>
        </w:rPr>
        <w:t>的左半平面。</w:t>
      </w:r>
    </w:p>
    <w:p w14:paraId="558A2C6C" w14:textId="77777777" w:rsidR="00F923C3" w:rsidRPr="00FF6083" w:rsidRDefault="00F923C3" w:rsidP="00F923C3">
      <w:pPr>
        <w:pStyle w:val="a3"/>
        <w:spacing w:line="360" w:lineRule="auto"/>
        <w:ind w:left="238" w:hangingChars="85" w:hanging="238"/>
        <w:rPr>
          <w:rFonts w:ascii="Times New Roman" w:eastAsia="標楷體" w:hAnsi="Times New Roman"/>
          <w:b/>
          <w:sz w:val="28"/>
        </w:rPr>
      </w:pPr>
      <w:r w:rsidRPr="00FF6083">
        <w:rPr>
          <w:rFonts w:ascii="Times New Roman" w:eastAsia="標楷體" w:hAnsi="Times New Roman"/>
          <w:b/>
          <w:sz w:val="28"/>
        </w:rPr>
        <w:t>3.</w:t>
      </w:r>
      <w:r w:rsidRPr="00FF6083">
        <w:rPr>
          <w:rFonts w:ascii="Times New Roman" w:eastAsia="標楷體" w:hAnsi="Times New Roman"/>
          <w:b/>
          <w:sz w:val="28"/>
        </w:rPr>
        <w:t>輸入波形不可過大</w:t>
      </w:r>
      <w:r w:rsidRPr="00FF6083">
        <w:rPr>
          <w:rFonts w:ascii="Times New Roman" w:eastAsia="標楷體" w:hAnsi="Times New Roman"/>
          <w:b/>
          <w:sz w:val="28"/>
        </w:rPr>
        <w:t>(</w:t>
      </w:r>
      <w:r w:rsidRPr="00FF6083">
        <w:rPr>
          <w:rFonts w:ascii="Times New Roman" w:eastAsia="標楷體" w:hAnsi="Times New Roman"/>
          <w:b/>
          <w:sz w:val="28"/>
        </w:rPr>
        <w:t>不要超過實驗設定值</w:t>
      </w:r>
      <w:r w:rsidRPr="00FF6083">
        <w:rPr>
          <w:rFonts w:ascii="Times New Roman" w:eastAsia="標楷體" w:hAnsi="Times New Roman"/>
          <w:b/>
          <w:sz w:val="28"/>
        </w:rPr>
        <w:t>)</w:t>
      </w:r>
      <w:r w:rsidRPr="00FF6083">
        <w:rPr>
          <w:rFonts w:ascii="Times New Roman" w:eastAsia="標楷體" w:hAnsi="Times New Roman"/>
          <w:b/>
          <w:sz w:val="28"/>
        </w:rPr>
        <w:t>，否則會產生波形截止現象。</w:t>
      </w:r>
    </w:p>
    <w:p w14:paraId="558A2C6D" w14:textId="77777777" w:rsidR="00F923C3" w:rsidRPr="00FF6083" w:rsidRDefault="00F923C3" w:rsidP="00F923C3">
      <w:pPr>
        <w:pStyle w:val="a3"/>
        <w:spacing w:line="360" w:lineRule="auto"/>
        <w:ind w:left="238" w:hangingChars="85" w:hanging="238"/>
        <w:rPr>
          <w:rFonts w:ascii="Times New Roman" w:eastAsia="標楷體" w:hAnsi="Times New Roman"/>
          <w:b/>
          <w:sz w:val="28"/>
        </w:rPr>
      </w:pPr>
      <w:r w:rsidRPr="00FF6083">
        <w:rPr>
          <w:rFonts w:ascii="Times New Roman" w:eastAsia="標楷體" w:hAnsi="Times New Roman"/>
          <w:b/>
          <w:sz w:val="28"/>
        </w:rPr>
        <w:t>4.</w:t>
      </w:r>
      <w:r w:rsidRPr="00FF6083">
        <w:rPr>
          <w:rFonts w:ascii="Times New Roman" w:eastAsia="標楷體" w:hAnsi="Times New Roman"/>
          <w:b/>
          <w:sz w:val="28"/>
        </w:rPr>
        <w:t>應瞭解各級輸出</w:t>
      </w:r>
      <w:r w:rsidRPr="00FF6083">
        <w:rPr>
          <w:rFonts w:ascii="Times New Roman" w:eastAsia="標楷體" w:hAnsi="Times New Roman"/>
          <w:b/>
          <w:bCs/>
          <w:sz w:val="28"/>
        </w:rPr>
        <w:t>振幅大小與頻率之關係，以適當調整可變電阻值。</w:t>
      </w:r>
    </w:p>
    <w:p w14:paraId="558A2C6E" w14:textId="77777777" w:rsidR="00F923C3" w:rsidRPr="00FF6083" w:rsidRDefault="00F923C3" w:rsidP="00F923C3">
      <w:pPr>
        <w:pStyle w:val="a3"/>
        <w:spacing w:line="360" w:lineRule="auto"/>
        <w:ind w:left="238" w:hangingChars="85" w:hanging="238"/>
        <w:rPr>
          <w:rFonts w:ascii="Times New Roman" w:eastAsia="標楷體" w:hAnsi="Times New Roman"/>
          <w:b/>
          <w:sz w:val="28"/>
          <w:szCs w:val="28"/>
        </w:rPr>
      </w:pPr>
      <w:r w:rsidRPr="00FF6083">
        <w:rPr>
          <w:rFonts w:ascii="Times New Roman" w:eastAsia="標楷體" w:hAnsi="Times New Roman"/>
          <w:b/>
          <w:sz w:val="28"/>
          <w:szCs w:val="28"/>
        </w:rPr>
        <w:t>5.</w:t>
      </w:r>
      <w:r w:rsidRPr="00FF6083">
        <w:rPr>
          <w:rFonts w:ascii="Times New Roman" w:eastAsia="標楷體" w:hAnsi="Times New Roman"/>
          <w:b/>
          <w:sz w:val="28"/>
          <w:szCs w:val="28"/>
        </w:rPr>
        <w:t>需瞭解頻帶內平坦度之意義。</w:t>
      </w:r>
    </w:p>
    <w:p w14:paraId="558A2C6F" w14:textId="77777777" w:rsidR="00F923C3" w:rsidRPr="00FF6083" w:rsidRDefault="00F923C3" w:rsidP="00F923C3">
      <w:pPr>
        <w:tabs>
          <w:tab w:val="left" w:pos="120"/>
        </w:tabs>
        <w:spacing w:line="360" w:lineRule="auto"/>
        <w:ind w:left="238" w:hangingChars="85" w:hanging="238"/>
        <w:rPr>
          <w:rFonts w:eastAsia="標楷體"/>
          <w:b/>
          <w:bCs/>
          <w:sz w:val="28"/>
        </w:rPr>
      </w:pPr>
      <w:r w:rsidRPr="00FF6083">
        <w:rPr>
          <w:rFonts w:eastAsia="標楷體"/>
          <w:b/>
          <w:sz w:val="28"/>
        </w:rPr>
        <w:t>6</w:t>
      </w:r>
      <w:r w:rsidRPr="00FF6083">
        <w:rPr>
          <w:rFonts w:eastAsia="標楷體"/>
          <w:b/>
          <w:bCs/>
          <w:sz w:val="28"/>
          <w:szCs w:val="28"/>
        </w:rPr>
        <w:t>.</w:t>
      </w:r>
      <w:r w:rsidRPr="00FF6083">
        <w:rPr>
          <w:rFonts w:eastAsia="標楷體"/>
          <w:b/>
          <w:bCs/>
          <w:sz w:val="28"/>
          <w:szCs w:val="28"/>
        </w:rPr>
        <w:t>方波測試之輸出圖檔，應標示輸入、輸出振幅大小及頻率值。</w:t>
      </w:r>
    </w:p>
    <w:p w14:paraId="558A2C70" w14:textId="77777777" w:rsidR="00F923C3" w:rsidRPr="00F8487A" w:rsidRDefault="00F923C3" w:rsidP="00F923C3">
      <w:pPr>
        <w:spacing w:line="360" w:lineRule="auto"/>
        <w:rPr>
          <w:rFonts w:eastAsia="標楷體"/>
          <w:b/>
          <w:sz w:val="28"/>
          <w:szCs w:val="28"/>
        </w:rPr>
      </w:pPr>
      <w:r w:rsidRPr="00F8487A">
        <w:rPr>
          <w:rFonts w:eastAsia="標楷體" w:hint="eastAsia"/>
          <w:b/>
          <w:sz w:val="28"/>
          <w:szCs w:val="28"/>
        </w:rPr>
        <w:t>7.</w:t>
      </w:r>
      <w:r>
        <w:rPr>
          <w:rFonts w:eastAsia="標楷體" w:hint="eastAsia"/>
          <w:b/>
          <w:sz w:val="28"/>
          <w:szCs w:val="28"/>
        </w:rPr>
        <w:t>運算放大器需要接直流偏移量調整</w:t>
      </w:r>
      <w:r>
        <w:rPr>
          <w:rFonts w:eastAsia="標楷體" w:hint="eastAsia"/>
          <w:b/>
          <w:sz w:val="28"/>
          <w:szCs w:val="28"/>
        </w:rPr>
        <w:t>VR10K</w:t>
      </w:r>
      <w:r w:rsidRPr="00FF6083">
        <w:rPr>
          <w:rFonts w:eastAsia="標楷體"/>
          <w:b/>
          <w:sz w:val="28"/>
        </w:rPr>
        <w:t>Ω</w:t>
      </w:r>
      <w:r>
        <w:rPr>
          <w:rFonts w:eastAsia="標楷體" w:hint="eastAsia"/>
          <w:b/>
          <w:sz w:val="28"/>
        </w:rPr>
        <w:t>，</w:t>
      </w:r>
      <w:r>
        <w:rPr>
          <w:rFonts w:eastAsia="標楷體" w:hint="eastAsia"/>
          <w:b/>
          <w:sz w:val="28"/>
          <w:szCs w:val="28"/>
        </w:rPr>
        <w:t>示波器設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250DC8">
        <w:rPr>
          <w:rFonts w:eastAsia="標楷體"/>
          <w:b/>
          <w:sz w:val="28"/>
          <w:szCs w:val="28"/>
        </w:rPr>
        <w:t>CH1</w:t>
      </w:r>
      <w:r w:rsidRPr="00250DC8">
        <w:rPr>
          <w:rFonts w:eastAsia="標楷體"/>
          <w:b/>
          <w:sz w:val="28"/>
          <w:szCs w:val="28"/>
        </w:rPr>
        <w:t>及</w:t>
      </w:r>
      <w:r w:rsidRPr="00250DC8">
        <w:rPr>
          <w:rFonts w:eastAsia="標楷體"/>
          <w:b/>
          <w:sz w:val="28"/>
          <w:szCs w:val="28"/>
        </w:rPr>
        <w:t>CH2</w:t>
      </w:r>
      <w:r>
        <w:rPr>
          <w:rFonts w:eastAsia="標楷體" w:hint="eastAsia"/>
          <w:b/>
          <w:sz w:val="28"/>
          <w:szCs w:val="28"/>
        </w:rPr>
        <w:t>直流耦合，適當選擇垂直刻度，水平軸時間間距。</w:t>
      </w:r>
    </w:p>
    <w:p w14:paraId="558A2C71" w14:textId="77777777" w:rsidR="00643C76" w:rsidRPr="004B2818" w:rsidRDefault="000F5406" w:rsidP="00FC102C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br w:type="page"/>
      </w:r>
      <w:r w:rsidR="00F923C3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五、</w:t>
      </w:r>
      <w:r w:rsidR="00643C76" w:rsidRPr="004B2818">
        <w:rPr>
          <w:rFonts w:eastAsia="標楷體"/>
          <w:b/>
          <w:color w:val="0000CC"/>
          <w:sz w:val="28"/>
          <w:szCs w:val="28"/>
        </w:rPr>
        <w:t>實驗步驟</w:t>
      </w:r>
    </w:p>
    <w:p w14:paraId="558A2C72" w14:textId="77777777" w:rsidR="00643C76" w:rsidRDefault="00F923C3" w:rsidP="00643C76">
      <w:pPr>
        <w:snapToGrid w:val="0"/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643C76" w:rsidRPr="004B2818">
        <w:rPr>
          <w:rFonts w:eastAsia="標楷體"/>
          <w:b/>
          <w:color w:val="0000FF"/>
          <w:sz w:val="28"/>
          <w:szCs w:val="28"/>
        </w:rPr>
        <w:t>參考實驗</w:t>
      </w:r>
      <w:r w:rsidR="00643C76" w:rsidRPr="004B2818">
        <w:rPr>
          <w:rFonts w:eastAsia="標楷體"/>
          <w:b/>
          <w:color w:val="0000FF"/>
          <w:sz w:val="28"/>
        </w:rPr>
        <w:t>圖</w:t>
      </w:r>
      <w:r w:rsidR="00643C76" w:rsidRPr="004B2818">
        <w:rPr>
          <w:rFonts w:eastAsia="標楷體"/>
          <w:b/>
          <w:color w:val="0000FF"/>
          <w:sz w:val="28"/>
        </w:rPr>
        <w:t>(</w:t>
      </w:r>
      <w:r w:rsidR="00651A46">
        <w:rPr>
          <w:rFonts w:eastAsia="標楷體" w:hint="eastAsia"/>
          <w:b/>
          <w:color w:val="0000FF"/>
          <w:sz w:val="28"/>
        </w:rPr>
        <w:t>8-</w:t>
      </w:r>
      <w:r w:rsidR="00643C76" w:rsidRPr="004B2818">
        <w:rPr>
          <w:rFonts w:eastAsia="標楷體" w:hint="eastAsia"/>
          <w:b/>
          <w:color w:val="0000FF"/>
          <w:sz w:val="28"/>
        </w:rPr>
        <w:t>43</w:t>
      </w:r>
      <w:r w:rsidR="00643C76" w:rsidRPr="004B2818">
        <w:rPr>
          <w:rFonts w:eastAsia="標楷體"/>
          <w:b/>
          <w:color w:val="0000FF"/>
          <w:sz w:val="28"/>
        </w:rPr>
        <w:t>)</w:t>
      </w:r>
      <w:r w:rsidR="00643C76" w:rsidRPr="004B2818">
        <w:rPr>
          <w:rFonts w:eastAsia="標楷體"/>
          <w:b/>
          <w:color w:val="0000FF"/>
          <w:sz w:val="28"/>
        </w:rPr>
        <w:t>：</w:t>
      </w:r>
      <w:r w:rsidR="00643C76" w:rsidRPr="004B2818">
        <w:rPr>
          <w:rFonts w:eastAsia="標楷體"/>
          <w:b/>
          <w:bCs/>
          <w:color w:val="0000FF"/>
          <w:sz w:val="28"/>
        </w:rPr>
        <w:t>ORCAD</w:t>
      </w:r>
      <w:r w:rsidR="00643C76" w:rsidRPr="004B2818">
        <w:rPr>
          <w:rFonts w:eastAsia="標楷體"/>
          <w:b/>
          <w:color w:val="0000FF"/>
          <w:sz w:val="28"/>
        </w:rPr>
        <w:t>模擬電路圖</w:t>
      </w:r>
      <w:r w:rsidR="00643C76" w:rsidRPr="004B2818">
        <w:rPr>
          <w:rFonts w:eastAsia="標楷體"/>
          <w:b/>
          <w:color w:val="0000FF"/>
          <w:sz w:val="28"/>
        </w:rPr>
        <w:t>(</w:t>
      </w:r>
      <w:r w:rsidR="00643C76" w:rsidRPr="004B2818">
        <w:rPr>
          <w:rFonts w:eastAsia="標楷體" w:hint="eastAsia"/>
          <w:b/>
          <w:color w:val="0000FF"/>
          <w:sz w:val="28"/>
        </w:rPr>
        <w:t>二</w:t>
      </w:r>
      <w:r w:rsidR="00643C76" w:rsidRPr="004B2818">
        <w:rPr>
          <w:rFonts w:eastAsia="標楷體"/>
          <w:b/>
          <w:color w:val="0000FF"/>
          <w:sz w:val="28"/>
        </w:rPr>
        <w:t>)</w:t>
      </w:r>
      <w:r w:rsidR="00643C76" w:rsidRPr="004B2818">
        <w:rPr>
          <w:rFonts w:eastAsia="標楷體"/>
          <w:b/>
          <w:color w:val="0000FF"/>
          <w:sz w:val="28"/>
          <w:szCs w:val="28"/>
        </w:rPr>
        <w:t>。</w:t>
      </w:r>
    </w:p>
    <w:p w14:paraId="558A2C73" w14:textId="77777777" w:rsidR="00A87175" w:rsidRPr="00FF6083" w:rsidRDefault="000623E0" w:rsidP="00A87175">
      <w:pPr>
        <w:tabs>
          <w:tab w:val="left" w:pos="240"/>
        </w:tabs>
        <w:spacing w:line="360" w:lineRule="auto"/>
        <w:ind w:leftChars="50" w:left="12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 w14:anchorId="558A2D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3.35pt;height:379.95pt">
            <v:imagedata r:id="rId8" o:title=""/>
          </v:shape>
        </w:pict>
      </w:r>
      <w:r w:rsidR="00A87175" w:rsidRPr="00FF6083">
        <w:rPr>
          <w:rFonts w:eastAsia="標楷體"/>
          <w:b/>
          <w:sz w:val="28"/>
        </w:rPr>
        <w:t>圖</w:t>
      </w:r>
      <w:r w:rsidR="00A87175" w:rsidRPr="00FF6083">
        <w:rPr>
          <w:rFonts w:eastAsia="標楷體"/>
          <w:b/>
          <w:sz w:val="28"/>
        </w:rPr>
        <w:t>(</w:t>
      </w:r>
      <w:r w:rsidR="00651A46">
        <w:rPr>
          <w:rFonts w:eastAsia="標楷體" w:hint="eastAsia"/>
          <w:b/>
          <w:sz w:val="28"/>
        </w:rPr>
        <w:t>8-</w:t>
      </w:r>
      <w:r w:rsidR="00A87175" w:rsidRPr="00FF6083">
        <w:rPr>
          <w:rFonts w:eastAsia="標楷體" w:hint="eastAsia"/>
          <w:b/>
          <w:sz w:val="28"/>
        </w:rPr>
        <w:t>43</w:t>
      </w:r>
      <w:r w:rsidR="00A87175" w:rsidRPr="00FF6083">
        <w:rPr>
          <w:rFonts w:eastAsia="標楷體"/>
          <w:b/>
          <w:sz w:val="28"/>
        </w:rPr>
        <w:t>)</w:t>
      </w:r>
      <w:r w:rsidR="00A87175" w:rsidRPr="00FF6083">
        <w:rPr>
          <w:rFonts w:eastAsia="標楷體"/>
          <w:b/>
          <w:sz w:val="28"/>
        </w:rPr>
        <w:t>：</w:t>
      </w:r>
      <w:r w:rsidR="00A87175" w:rsidRPr="00FF6083">
        <w:rPr>
          <w:rFonts w:eastAsia="標楷體"/>
          <w:b/>
          <w:bCs/>
          <w:sz w:val="28"/>
        </w:rPr>
        <w:t>ORCAD</w:t>
      </w:r>
      <w:r w:rsidR="00A87175" w:rsidRPr="00FF6083">
        <w:rPr>
          <w:rFonts w:eastAsia="標楷體"/>
          <w:b/>
          <w:sz w:val="28"/>
        </w:rPr>
        <w:t>模擬電路圖</w:t>
      </w:r>
      <w:r w:rsidR="00A87175" w:rsidRPr="00FF6083">
        <w:rPr>
          <w:rFonts w:eastAsia="標楷體"/>
          <w:b/>
          <w:sz w:val="28"/>
        </w:rPr>
        <w:t>(</w:t>
      </w:r>
      <w:r w:rsidR="00A87175" w:rsidRPr="00FF6083">
        <w:rPr>
          <w:rFonts w:eastAsia="標楷體" w:hint="eastAsia"/>
          <w:b/>
          <w:sz w:val="28"/>
        </w:rPr>
        <w:t>二</w:t>
      </w:r>
      <w:r w:rsidR="00A87175" w:rsidRPr="00FF6083">
        <w:rPr>
          <w:rFonts w:eastAsia="標楷體"/>
          <w:b/>
          <w:sz w:val="28"/>
        </w:rPr>
        <w:t>)</w:t>
      </w:r>
    </w:p>
    <w:p w14:paraId="558A2C74" w14:textId="77777777" w:rsidR="00643C76" w:rsidRPr="00F77878" w:rsidRDefault="00643C76" w:rsidP="00643C76">
      <w:pPr>
        <w:adjustRightInd w:val="0"/>
        <w:snapToGrid w:val="0"/>
        <w:spacing w:line="360" w:lineRule="auto"/>
        <w:ind w:leftChars="-1" w:left="278" w:hangingChars="100" w:hanging="280"/>
        <w:rPr>
          <w:rFonts w:eastAsia="標楷體"/>
          <w:b/>
          <w:sz w:val="28"/>
          <w:szCs w:val="28"/>
        </w:rPr>
      </w:pPr>
      <w:r w:rsidRPr="00F77878">
        <w:rPr>
          <w:rFonts w:ascii="新細明體" w:hAnsi="新細明體" w:cs="新細明體" w:hint="eastAsia"/>
          <w:b/>
          <w:sz w:val="28"/>
          <w:szCs w:val="28"/>
        </w:rPr>
        <w:t>★</w:t>
      </w:r>
      <w:r w:rsidRPr="00F77878">
        <w:rPr>
          <w:rFonts w:eastAsia="標楷體"/>
          <w:b/>
          <w:sz w:val="28"/>
          <w:szCs w:val="28"/>
        </w:rPr>
        <w:t>實驗設計：需要自行計算及選用的實驗電阻</w:t>
      </w:r>
      <w:r w:rsidRPr="00F77878">
        <w:rPr>
          <w:rFonts w:eastAsia="標楷體" w:hint="eastAsia"/>
          <w:b/>
          <w:sz w:val="28"/>
          <w:szCs w:val="28"/>
        </w:rPr>
        <w:t>值，並依</w:t>
      </w:r>
      <w:r w:rsidRPr="00F77878">
        <w:rPr>
          <w:rFonts w:eastAsia="標楷體"/>
          <w:b/>
          <w:sz w:val="28"/>
          <w:szCs w:val="28"/>
        </w:rPr>
        <w:t>電阻</w:t>
      </w:r>
      <w:r w:rsidRPr="00F77878">
        <w:rPr>
          <w:rFonts w:eastAsia="標楷體" w:hint="eastAsia"/>
          <w:b/>
          <w:sz w:val="28"/>
          <w:szCs w:val="28"/>
        </w:rPr>
        <w:t>標準值配對成所需要之阻值。</w:t>
      </w:r>
    </w:p>
    <w:p w14:paraId="558A2C75" w14:textId="77777777" w:rsidR="00643C76" w:rsidRPr="00F77878" w:rsidRDefault="00643C76" w:rsidP="00643C7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F77878">
        <w:rPr>
          <w:rFonts w:ascii="新細明體" w:hAnsi="新細明體" w:cs="新細明體" w:hint="eastAsia"/>
          <w:b/>
          <w:sz w:val="28"/>
          <w:szCs w:val="28"/>
        </w:rPr>
        <w:t>★</w:t>
      </w:r>
      <w:r w:rsidRPr="00F77878">
        <w:rPr>
          <w:rFonts w:eastAsia="標楷體"/>
          <w:b/>
          <w:sz w:val="28"/>
          <w:szCs w:val="28"/>
        </w:rPr>
        <w:t>電容值</w:t>
      </w:r>
      <w:r w:rsidRPr="00F77878">
        <w:rPr>
          <w:rFonts w:eastAsia="標楷體"/>
          <w:b/>
          <w:sz w:val="28"/>
          <w:szCs w:val="28"/>
        </w:rPr>
        <w:t>[C</w:t>
      </w:r>
      <w:r w:rsidRPr="00F77878">
        <w:rPr>
          <w:rFonts w:eastAsia="標楷體" w:hint="eastAsia"/>
          <w:b/>
          <w:sz w:val="28"/>
          <w:szCs w:val="28"/>
        </w:rPr>
        <w:t>21</w:t>
      </w:r>
      <w:r w:rsidRPr="00F77878">
        <w:rPr>
          <w:rFonts w:eastAsia="標楷體"/>
          <w:b/>
          <w:sz w:val="28"/>
          <w:szCs w:val="28"/>
        </w:rPr>
        <w:t>、</w:t>
      </w:r>
      <w:r w:rsidRPr="00F77878">
        <w:rPr>
          <w:rFonts w:eastAsia="標楷體"/>
          <w:b/>
          <w:sz w:val="28"/>
          <w:szCs w:val="28"/>
        </w:rPr>
        <w:t>C</w:t>
      </w:r>
      <w:r w:rsidRPr="00F77878">
        <w:rPr>
          <w:rFonts w:eastAsia="標楷體" w:hint="eastAsia"/>
          <w:b/>
          <w:sz w:val="28"/>
          <w:szCs w:val="28"/>
        </w:rPr>
        <w:t>22</w:t>
      </w:r>
      <w:r w:rsidRPr="00F77878">
        <w:rPr>
          <w:rFonts w:eastAsia="標楷體"/>
          <w:b/>
          <w:sz w:val="28"/>
          <w:szCs w:val="28"/>
        </w:rPr>
        <w:t>]</w:t>
      </w:r>
      <w:r w:rsidRPr="00F77878">
        <w:rPr>
          <w:rFonts w:eastAsia="標楷體"/>
          <w:b/>
          <w:sz w:val="28"/>
          <w:szCs w:val="28"/>
        </w:rPr>
        <w:t>，</w:t>
      </w:r>
      <w:r w:rsidRPr="00F77878">
        <w:rPr>
          <w:rFonts w:eastAsia="標楷體"/>
          <w:b/>
          <w:sz w:val="28"/>
          <w:szCs w:val="28"/>
        </w:rPr>
        <w:t>[C</w:t>
      </w:r>
      <w:r w:rsidRPr="00F77878">
        <w:rPr>
          <w:rFonts w:eastAsia="標楷體" w:hint="eastAsia"/>
          <w:b/>
          <w:sz w:val="28"/>
          <w:szCs w:val="28"/>
        </w:rPr>
        <w:t>31</w:t>
      </w:r>
      <w:r w:rsidRPr="00F77878">
        <w:rPr>
          <w:rFonts w:eastAsia="標楷體"/>
          <w:b/>
          <w:sz w:val="28"/>
          <w:szCs w:val="28"/>
        </w:rPr>
        <w:t>、</w:t>
      </w:r>
      <w:r w:rsidRPr="00F77878">
        <w:rPr>
          <w:rFonts w:eastAsia="標楷體"/>
          <w:b/>
          <w:sz w:val="28"/>
          <w:szCs w:val="28"/>
        </w:rPr>
        <w:t>C</w:t>
      </w:r>
      <w:r w:rsidRPr="00F77878">
        <w:rPr>
          <w:rFonts w:eastAsia="標楷體" w:hint="eastAsia"/>
          <w:b/>
          <w:sz w:val="28"/>
          <w:szCs w:val="28"/>
        </w:rPr>
        <w:t>32</w:t>
      </w:r>
      <w:r w:rsidRPr="00F77878">
        <w:rPr>
          <w:rFonts w:eastAsia="標楷體"/>
          <w:b/>
          <w:sz w:val="28"/>
          <w:szCs w:val="28"/>
        </w:rPr>
        <w:t>]</w:t>
      </w:r>
      <w:r w:rsidRPr="00F77878">
        <w:rPr>
          <w:rFonts w:eastAsia="標楷體"/>
          <w:b/>
          <w:sz w:val="28"/>
          <w:szCs w:val="28"/>
        </w:rPr>
        <w:t>，</w:t>
      </w:r>
      <w:r w:rsidRPr="00F77878">
        <w:rPr>
          <w:rFonts w:eastAsia="標楷體"/>
          <w:b/>
          <w:sz w:val="28"/>
          <w:szCs w:val="28"/>
        </w:rPr>
        <w:t>[C</w:t>
      </w:r>
      <w:r w:rsidRPr="00F77878">
        <w:rPr>
          <w:rFonts w:eastAsia="標楷體" w:hint="eastAsia"/>
          <w:b/>
          <w:sz w:val="28"/>
          <w:szCs w:val="28"/>
        </w:rPr>
        <w:t>41</w:t>
      </w:r>
      <w:r w:rsidRPr="00F77878">
        <w:rPr>
          <w:rFonts w:eastAsia="標楷體"/>
          <w:b/>
          <w:sz w:val="28"/>
          <w:szCs w:val="28"/>
        </w:rPr>
        <w:t>、</w:t>
      </w:r>
      <w:r w:rsidRPr="00F77878">
        <w:rPr>
          <w:rFonts w:eastAsia="標楷體"/>
          <w:b/>
          <w:sz w:val="28"/>
          <w:szCs w:val="28"/>
        </w:rPr>
        <w:t>C</w:t>
      </w:r>
      <w:r w:rsidRPr="00F77878">
        <w:rPr>
          <w:rFonts w:eastAsia="標楷體" w:hint="eastAsia"/>
          <w:b/>
          <w:sz w:val="28"/>
          <w:szCs w:val="28"/>
        </w:rPr>
        <w:t>42</w:t>
      </w:r>
      <w:r w:rsidRPr="00F77878">
        <w:rPr>
          <w:rFonts w:eastAsia="標楷體"/>
          <w:b/>
          <w:sz w:val="28"/>
          <w:szCs w:val="28"/>
        </w:rPr>
        <w:t>]</w:t>
      </w:r>
      <w:r w:rsidRPr="00F77878">
        <w:rPr>
          <w:rFonts w:eastAsia="標楷體" w:hint="eastAsia"/>
          <w:b/>
          <w:sz w:val="28"/>
          <w:szCs w:val="28"/>
        </w:rPr>
        <w:t>，</w:t>
      </w:r>
      <w:r w:rsidRPr="00F77878">
        <w:rPr>
          <w:rFonts w:eastAsia="標楷體"/>
          <w:b/>
          <w:sz w:val="28"/>
          <w:szCs w:val="28"/>
        </w:rPr>
        <w:t>需要配對選用</w:t>
      </w:r>
      <w:r w:rsidRPr="00F77878">
        <w:rPr>
          <w:rFonts w:eastAsia="標楷體" w:hint="eastAsia"/>
          <w:b/>
          <w:sz w:val="28"/>
          <w:szCs w:val="28"/>
        </w:rPr>
        <w:t>相近電容值。</w:t>
      </w:r>
    </w:p>
    <w:p w14:paraId="558A2C76" w14:textId="77777777" w:rsidR="00643C76" w:rsidRPr="004B2818" w:rsidRDefault="00A87175" w:rsidP="00643C76">
      <w:pPr>
        <w:numPr>
          <w:ilvl w:val="0"/>
          <w:numId w:val="14"/>
        </w:numPr>
        <w:tabs>
          <w:tab w:val="clear" w:pos="765"/>
          <w:tab w:val="num" w:pos="240"/>
        </w:tabs>
        <w:snapToGrid w:val="0"/>
        <w:spacing w:line="360" w:lineRule="auto"/>
        <w:ind w:hanging="765"/>
        <w:rPr>
          <w:rFonts w:eastAsia="標楷體"/>
          <w:b/>
          <w:color w:val="0000FF"/>
          <w:sz w:val="28"/>
        </w:rPr>
      </w:pPr>
      <w:r>
        <w:rPr>
          <w:rFonts w:eastAsia="標楷體"/>
          <w:b/>
          <w:color w:val="0000FF"/>
          <w:sz w:val="28"/>
        </w:rPr>
        <w:br w:type="page"/>
      </w:r>
      <w:r w:rsidR="00643C76" w:rsidRPr="004B2818">
        <w:rPr>
          <w:rFonts w:eastAsia="標楷體"/>
          <w:b/>
          <w:color w:val="0000FF"/>
          <w:sz w:val="28"/>
        </w:rPr>
        <w:lastRenderedPageBreak/>
        <w:t>測試項目</w:t>
      </w:r>
      <w:r w:rsidR="00643C76" w:rsidRPr="004B2818">
        <w:rPr>
          <w:rFonts w:eastAsia="標楷體"/>
          <w:b/>
          <w:color w:val="0000FF"/>
          <w:sz w:val="28"/>
        </w:rPr>
        <w:t>[</w:t>
      </w:r>
      <w:r w:rsidR="00643C76" w:rsidRPr="004B2818">
        <w:rPr>
          <w:rFonts w:eastAsia="標楷體" w:hint="eastAsia"/>
          <w:b/>
          <w:color w:val="0000FF"/>
          <w:sz w:val="28"/>
        </w:rPr>
        <w:t>一</w:t>
      </w:r>
      <w:r w:rsidR="00643C76" w:rsidRPr="004B2818">
        <w:rPr>
          <w:rFonts w:eastAsia="標楷體"/>
          <w:b/>
          <w:color w:val="0000FF"/>
          <w:sz w:val="28"/>
        </w:rPr>
        <w:t>]</w:t>
      </w:r>
      <w:r w:rsidR="00643C76" w:rsidRPr="004B2818">
        <w:rPr>
          <w:rFonts w:eastAsia="標楷體"/>
          <w:b/>
          <w:color w:val="0000FF"/>
          <w:sz w:val="28"/>
        </w:rPr>
        <w:t>：第一級電壓放大級</w:t>
      </w:r>
    </w:p>
    <w:p w14:paraId="558A2C77" w14:textId="77777777" w:rsidR="00643C76" w:rsidRPr="004B2818" w:rsidRDefault="005C01A6" w:rsidP="005C01A6">
      <w:pPr>
        <w:tabs>
          <w:tab w:val="left" w:pos="360"/>
        </w:tabs>
        <w:spacing w:line="360" w:lineRule="auto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 w:hint="eastAsia"/>
          <w:b/>
          <w:sz w:val="28"/>
        </w:rPr>
        <w:t>實驗</w:t>
      </w:r>
      <w:r w:rsidR="00643C76" w:rsidRPr="004B2818">
        <w:rPr>
          <w:rFonts w:eastAsia="標楷體"/>
          <w:b/>
          <w:sz w:val="28"/>
        </w:rPr>
        <w:t>記錄</w:t>
      </w:r>
      <w:r w:rsidRPr="004B2818">
        <w:rPr>
          <w:rFonts w:ascii="新細明體" w:hAnsi="新細明體" w:hint="eastAsia"/>
          <w:b/>
          <w:sz w:val="28"/>
        </w:rPr>
        <w:t>：</w:t>
      </w:r>
      <w:r w:rsidR="00643C76" w:rsidRPr="004B2818">
        <w:rPr>
          <w:rFonts w:eastAsia="標楷體"/>
          <w:b/>
          <w:sz w:val="28"/>
        </w:rPr>
        <w:t>U1</w:t>
      </w:r>
      <w:r w:rsidR="00643C76" w:rsidRPr="004B2818">
        <w:rPr>
          <w:rFonts w:eastAsia="標楷體"/>
          <w:b/>
          <w:sz w:val="28"/>
        </w:rPr>
        <w:t>電壓放大率的電壓放大範圍值。</w:t>
      </w:r>
    </w:p>
    <w:p w14:paraId="558A2C78" w14:textId="77777777" w:rsidR="00643C76" w:rsidRPr="004B2818" w:rsidRDefault="00643C76" w:rsidP="00643C76">
      <w:pPr>
        <w:spacing w:line="360" w:lineRule="auto"/>
        <w:jc w:val="center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t>表</w:t>
      </w:r>
      <w:r w:rsidRPr="004B2818">
        <w:rPr>
          <w:rFonts w:eastAsia="標楷體"/>
          <w:b/>
          <w:sz w:val="28"/>
        </w:rPr>
        <w:t>(</w:t>
      </w:r>
      <w:r w:rsidR="00651A46">
        <w:rPr>
          <w:rFonts w:eastAsia="標楷體" w:hint="eastAsia"/>
          <w:b/>
          <w:sz w:val="28"/>
        </w:rPr>
        <w:t>8-</w:t>
      </w:r>
      <w:r w:rsidRPr="004B2818">
        <w:rPr>
          <w:rFonts w:eastAsia="標楷體" w:hint="eastAsia"/>
          <w:b/>
          <w:sz w:val="28"/>
        </w:rPr>
        <w:t>5</w:t>
      </w:r>
      <w:r w:rsidRPr="004B2818">
        <w:rPr>
          <w:rFonts w:eastAsia="標楷體"/>
          <w:b/>
          <w:sz w:val="28"/>
        </w:rPr>
        <w:t>)</w:t>
      </w:r>
      <w:r w:rsidRPr="004B2818">
        <w:rPr>
          <w:rFonts w:eastAsia="標楷體"/>
          <w:b/>
          <w:sz w:val="28"/>
        </w:rPr>
        <w:t>：</w:t>
      </w:r>
      <w:r w:rsidRPr="004B2818">
        <w:rPr>
          <w:rFonts w:eastAsia="標楷體"/>
          <w:b/>
          <w:sz w:val="28"/>
        </w:rPr>
        <w:t>U1</w:t>
      </w:r>
      <w:r w:rsidRPr="004B2818">
        <w:rPr>
          <w:rFonts w:eastAsia="標楷體"/>
          <w:b/>
          <w:sz w:val="28"/>
        </w:rPr>
        <w:t>電壓放大率範圍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019"/>
        <w:gridCol w:w="3789"/>
      </w:tblGrid>
      <w:tr w:rsidR="00643C76" w:rsidRPr="004B2818" w14:paraId="558A2C7C" w14:textId="77777777" w:rsidTr="00B907BB">
        <w:trPr>
          <w:trHeight w:val="680"/>
          <w:tblHeader/>
          <w:jc w:val="center"/>
        </w:trPr>
        <w:tc>
          <w:tcPr>
            <w:tcW w:w="4019" w:type="dxa"/>
            <w:vAlign w:val="center"/>
          </w:tcPr>
          <w:p w14:paraId="558A2C79" w14:textId="77777777" w:rsidR="00643C76" w:rsidRPr="004B2818" w:rsidRDefault="00643C76" w:rsidP="00131DFD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記錄電壓放大率最大值</w:t>
            </w:r>
          </w:p>
        </w:tc>
        <w:tc>
          <w:tcPr>
            <w:tcW w:w="3789" w:type="dxa"/>
            <w:vAlign w:val="center"/>
          </w:tcPr>
          <w:p w14:paraId="558A2C7A" w14:textId="77777777" w:rsidR="00F923C3" w:rsidRDefault="00F923C3" w:rsidP="00F923C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F6083">
              <w:rPr>
                <w:rFonts w:eastAsia="標楷體"/>
                <w:b/>
                <w:sz w:val="28"/>
              </w:rPr>
              <w:t>計算電壓增益值</w:t>
            </w:r>
          </w:p>
          <w:p w14:paraId="558A2C7B" w14:textId="77777777" w:rsidR="00643C76" w:rsidRPr="004B2818" w:rsidRDefault="00F923C3" w:rsidP="00F923C3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FF6083">
              <w:rPr>
                <w:rFonts w:eastAsia="標楷體"/>
                <w:b/>
                <w:sz w:val="28"/>
              </w:rPr>
              <w:t>Vp-p</w:t>
            </w:r>
            <w:r>
              <w:rPr>
                <w:rFonts w:eastAsia="標楷體" w:hint="eastAsia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>
              <w:rPr>
                <w:rFonts w:eastAsia="標楷體" w:hint="eastAsia"/>
                <w:b/>
                <w:sz w:val="28"/>
              </w:rPr>
              <w:t>)</w:t>
            </w:r>
          </w:p>
        </w:tc>
      </w:tr>
      <w:tr w:rsidR="00643C76" w:rsidRPr="004B2818" w14:paraId="558A2C7F" w14:textId="77777777" w:rsidTr="00B907BB">
        <w:trPr>
          <w:trHeight w:val="680"/>
          <w:jc w:val="center"/>
        </w:trPr>
        <w:tc>
          <w:tcPr>
            <w:tcW w:w="4019" w:type="dxa"/>
            <w:vAlign w:val="center"/>
          </w:tcPr>
          <w:p w14:paraId="558A2C7D" w14:textId="0EA7F260" w:rsidR="00643C76" w:rsidRPr="004B2818" w:rsidRDefault="000623E0" w:rsidP="00EA224B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>
              <w:pict w14:anchorId="1C9B58BC">
                <v:shape id="_x0000_i1026" type="#_x0000_t75" style="width:146.85pt;height:34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80&quot;/&gt;&lt;w:drawingGridHorizontalSpacing w:val=&quot;120&quot;/&gt;&lt;w:drawingGridVerticalSpacing w:val=&quot;163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w:useFELayout/&gt;&lt;/w:compat&gt;&lt;wsp:rsids&gt;&lt;wsp:rsidRoot wsp:val=&quot;00B11F4A&quot;/&gt;&lt;wsp:rsid wsp:val=&quot;00010D0C&quot;/&gt;&lt;wsp:rsid wsp:val=&quot;000129A0&quot;/&gt;&lt;wsp:rsid wsp:val=&quot;00017DC8&quot;/&gt;&lt;wsp:rsid wsp:val=&quot;0002450E&quot;/&gt;&lt;wsp:rsid wsp:val=&quot;00026BAB&quot;/&gt;&lt;wsp:rsid wsp:val=&quot;00041BD3&quot;/&gt;&lt;wsp:rsid wsp:val=&quot;00061B2D&quot;/&gt;&lt;wsp:rsid wsp:val=&quot;00072451&quot;/&gt;&lt;wsp:rsid wsp:val=&quot;00076C30&quot;/&gt;&lt;wsp:rsid wsp:val=&quot;00093AAE&quot;/&gt;&lt;wsp:rsid wsp:val=&quot;000B6BCA&quot;/&gt;&lt;wsp:rsid wsp:val=&quot;000D136C&quot;/&gt;&lt;wsp:rsid wsp:val=&quot;000D67D6&quot;/&gt;&lt;wsp:rsid wsp:val=&quot;000D707F&quot;/&gt;&lt;wsp:rsid wsp:val=&quot;000D79C2&quot;/&gt;&lt;wsp:rsid wsp:val=&quot;000E1A65&quot;/&gt;&lt;wsp:rsid wsp:val=&quot;000F5406&quot;/&gt;&lt;wsp:rsid wsp:val=&quot;00117168&quot;/&gt;&lt;wsp:rsid wsp:val=&quot;00120CD0&quot;/&gt;&lt;wsp:rsid wsp:val=&quot;001230D5&quot;/&gt;&lt;wsp:rsid wsp:val=&quot;001234E4&quot;/&gt;&lt;wsp:rsid wsp:val=&quot;00127F3A&quot;/&gt;&lt;wsp:rsid wsp:val=&quot;00131DFD&quot;/&gt;&lt;wsp:rsid wsp:val=&quot;00132492&quot;/&gt;&lt;wsp:rsid wsp:val=&quot;0014237D&quot;/&gt;&lt;wsp:rsid wsp:val=&quot;0014593D&quot;/&gt;&lt;wsp:rsid wsp:val=&quot;00157C81&quot;/&gt;&lt;wsp:rsid wsp:val=&quot;00167150&quot;/&gt;&lt;wsp:rsid wsp:val=&quot;00173573&quot;/&gt;&lt;wsp:rsid wsp:val=&quot;001824B0&quot;/&gt;&lt;wsp:rsid wsp:val=&quot;001870BA&quot;/&gt;&lt;wsp:rsid wsp:val=&quot;00190634&quot;/&gt;&lt;wsp:rsid wsp:val=&quot;001A25E6&quot;/&gt;&lt;wsp:rsid wsp:val=&quot;001A55D6&quot;/&gt;&lt;wsp:rsid wsp:val=&quot;001B23F5&quot;/&gt;&lt;wsp:rsid wsp:val=&quot;001B2A22&quot;/&gt;&lt;wsp:rsid wsp:val=&quot;001B2AB5&quot;/&gt;&lt;wsp:rsid wsp:val=&quot;001D2170&quot;/&gt;&lt;wsp:rsid wsp:val=&quot;001D4BF2&quot;/&gt;&lt;wsp:rsid wsp:val=&quot;001D4CC3&quot;/&gt;&lt;wsp:rsid wsp:val=&quot;001E0427&quot;/&gt;&lt;wsp:rsid wsp:val=&quot;001E15C4&quot;/&gt;&lt;wsp:rsid wsp:val=&quot;001E1DE3&quot;/&gt;&lt;wsp:rsid wsp:val=&quot;001F2A57&quot;/&gt;&lt;wsp:rsid wsp:val=&quot;00201650&quot;/&gt;&lt;wsp:rsid wsp:val=&quot;00205D30&quot;/&gt;&lt;wsp:rsid wsp:val=&quot;002222D3&quot;/&gt;&lt;wsp:rsid wsp:val=&quot;00226CA4&quot;/&gt;&lt;wsp:rsid wsp:val=&quot;00230E14&quot;/&gt;&lt;wsp:rsid wsp:val=&quot;0023215F&quot;/&gt;&lt;wsp:rsid wsp:val=&quot;00233A28&quot;/&gt;&lt;wsp:rsid wsp:val=&quot;002505D5&quot;/&gt;&lt;wsp:rsid wsp:val=&quot;00256159&quot;/&gt;&lt;wsp:rsid wsp:val=&quot;00265B0B&quot;/&gt;&lt;wsp:rsid wsp:val=&quot;00270707&quot;/&gt;&lt;wsp:rsid wsp:val=&quot;002712EC&quot;/&gt;&lt;wsp:rsid wsp:val=&quot;002910B9&quot;/&gt;&lt;wsp:rsid wsp:val=&quot;00291AEB&quot;/&gt;&lt;wsp:rsid wsp:val=&quot;002A4E0C&quot;/&gt;&lt;wsp:rsid wsp:val=&quot;002A7ED3&quot;/&gt;&lt;wsp:rsid wsp:val=&quot;002B0D24&quot;/&gt;&lt;wsp:rsid wsp:val=&quot;002C117C&quot;/&gt;&lt;wsp:rsid wsp:val=&quot;002C23AA&quot;/&gt;&lt;wsp:rsid wsp:val=&quot;002C2CDE&quot;/&gt;&lt;wsp:rsid wsp:val=&quot;002D0F50&quot;/&gt;&lt;wsp:rsid wsp:val=&quot;002D2A09&quot;/&gt;&lt;wsp:rsid wsp:val=&quot;002D7C63&quot;/&gt;&lt;wsp:rsid wsp:val=&quot;002E64D6&quot;/&gt;&lt;wsp:rsid wsp:val=&quot;002F2285&quot;/&gt;&lt;wsp:rsid wsp:val=&quot;002F51C8&quot;/&gt;&lt;wsp:rsid wsp:val=&quot;00300067&quot;/&gt;&lt;wsp:rsid wsp:val=&quot;00301B50&quot;/&gt;&lt;wsp:rsid wsp:val=&quot;00315503&quot;/&gt;&lt;wsp:rsid wsp:val=&quot;00327ACB&quot;/&gt;&lt;wsp:rsid wsp:val=&quot;003361BE&quot;/&gt;&lt;wsp:rsid wsp:val=&quot;0033772A&quot;/&gt;&lt;wsp:rsid wsp:val=&quot;003411C1&quot;/&gt;&lt;wsp:rsid wsp:val=&quot;00344D8B&quot;/&gt;&lt;wsp:rsid wsp:val=&quot;00364722&quot;/&gt;&lt;wsp:rsid wsp:val=&quot;0036602B&quot;/&gt;&lt;wsp:rsid wsp:val=&quot;00380286&quot;/&gt;&lt;wsp:rsid wsp:val=&quot;003812D9&quot;/&gt;&lt;wsp:rsid wsp:val=&quot;003817DF&quot;/&gt;&lt;wsp:rsid wsp:val=&quot;0038209B&quot;/&gt;&lt;wsp:rsid wsp:val=&quot;003838F8&quot;/&gt;&lt;wsp:rsid wsp:val=&quot;003911D5&quot;/&gt;&lt;wsp:rsid wsp:val=&quot;0039188B&quot;/&gt;&lt;wsp:rsid wsp:val=&quot;003A1351&quot;/&gt;&lt;wsp:rsid wsp:val=&quot;003A7F92&quot;/&gt;&lt;wsp:rsid wsp:val=&quot;003C1BEC&quot;/&gt;&lt;wsp:rsid wsp:val=&quot;003C2BC2&quot;/&gt;&lt;wsp:rsid wsp:val=&quot;003C6E37&quot;/&gt;&lt;wsp:rsid wsp:val=&quot;003D2089&quot;/&gt;&lt;wsp:rsid wsp:val=&quot;003D4915&quot;/&gt;&lt;wsp:rsid wsp:val=&quot;003E598F&quot;/&gt;&lt;wsp:rsid wsp:val=&quot;003E6479&quot;/&gt;&lt;wsp:rsid wsp:val=&quot;00410F7D&quot;/&gt;&lt;wsp:rsid wsp:val=&quot;00424B9E&quot;/&gt;&lt;wsp:rsid wsp:val=&quot;00426F98&quot;/&gt;&lt;wsp:rsid wsp:val=&quot;004367F9&quot;/&gt;&lt;wsp:rsid wsp:val=&quot;004454E0&quot;/&gt;&lt;wsp:rsid wsp:val=&quot;0044680E&quot;/&gt;&lt;wsp:rsid wsp:val=&quot;00450AE9&quot;/&gt;&lt;wsp:rsid wsp:val=&quot;00465D6A&quot;/&gt;&lt;wsp:rsid wsp:val=&quot;0048168E&quot;/&gt;&lt;wsp:rsid wsp:val=&quot;00486AEE&quot;/&gt;&lt;wsp:rsid wsp:val=&quot;00486D0D&quot;/&gt;&lt;wsp:rsid wsp:val=&quot;004A3305&quot;/&gt;&lt;wsp:rsid wsp:val=&quot;004A3477&quot;/&gt;&lt;wsp:rsid wsp:val=&quot;004B2818&quot;/&gt;&lt;wsp:rsid wsp:val=&quot;004C246F&quot;/&gt;&lt;wsp:rsid wsp:val=&quot;004C2AD9&quot;/&gt;&lt;wsp:rsid wsp:val=&quot;004D416D&quot;/&gt;&lt;wsp:rsid wsp:val=&quot;004F04CB&quot;/&gt;&lt;wsp:rsid wsp:val=&quot;004F2566&quot;/&gt;&lt;wsp:rsid wsp:val=&quot;005052C7&quot;/&gt;&lt;wsp:rsid wsp:val=&quot;00513021&quot;/&gt;&lt;wsp:rsid wsp:val=&quot;00515AE3&quot;/&gt;&lt;wsp:rsid wsp:val=&quot;00523C1A&quot;/&gt;&lt;wsp:rsid wsp:val=&quot;0052441F&quot;/&gt;&lt;wsp:rsid wsp:val=&quot;005246C4&quot;/&gt;&lt;wsp:rsid wsp:val=&quot;00544151&quot;/&gt;&lt;wsp:rsid wsp:val=&quot;005557AD&quot;/&gt;&lt;wsp:rsid wsp:val=&quot;0055772F&quot;/&gt;&lt;wsp:rsid wsp:val=&quot;005626CF&quot;/&gt;&lt;wsp:rsid wsp:val=&quot;00572C89&quot;/&gt;&lt;wsp:rsid wsp:val=&quot;005846A3&quot;/&gt;&lt;wsp:rsid wsp:val=&quot;005A1D75&quot;/&gt;&lt;wsp:rsid wsp:val=&quot;005A77BE&quot;/&gt;&lt;wsp:rsid wsp:val=&quot;005C01A6&quot;/&gt;&lt;wsp:rsid wsp:val=&quot;005D00F0&quot;/&gt;&lt;wsp:rsid wsp:val=&quot;005E6129&quot;/&gt;&lt;wsp:rsid wsp:val=&quot;006072C6&quot;/&gt;&lt;wsp:rsid wsp:val=&quot;00607B53&quot;/&gt;&lt;wsp:rsid wsp:val=&quot;00611645&quot;/&gt;&lt;wsp:rsid wsp:val=&quot;00611EB4&quot;/&gt;&lt;wsp:rsid wsp:val=&quot;00613C57&quot;/&gt;&lt;wsp:rsid wsp:val=&quot;006140FA&quot;/&gt;&lt;wsp:rsid wsp:val=&quot;00631DAB&quot;/&gt;&lt;wsp:rsid wsp:val=&quot;00637F8E&quot;/&gt;&lt;wsp:rsid wsp:val=&quot;00643C76&quot;/&gt;&lt;wsp:rsid wsp:val=&quot;00651A46&quot;/&gt;&lt;wsp:rsid wsp:val=&quot;0067069A&quot;/&gt;&lt;wsp:rsid wsp:val=&quot;006759E7&quot;/&gt;&lt;wsp:rsid wsp:val=&quot;00676E4E&quot;/&gt;&lt;wsp:rsid wsp:val=&quot;00676F13&quot;/&gt;&lt;wsp:rsid wsp:val=&quot;006911BB&quot;/&gt;&lt;wsp:rsid wsp:val=&quot;00696A5F&quot;/&gt;&lt;wsp:rsid wsp:val=&quot;006A7D70&quot;/&gt;&lt;wsp:rsid wsp:val=&quot;006B20C6&quot;/&gt;&lt;wsp:rsid wsp:val=&quot;006B4898&quot;/&gt;&lt;wsp:rsid wsp:val=&quot;006C5923&quot;/&gt;&lt;wsp:rsid wsp:val=&quot;006C70F5&quot;/&gt;&lt;wsp:rsid wsp:val=&quot;006D2E5F&quot;/&gt;&lt;wsp:rsid wsp:val=&quot;006E6B94&quot;/&gt;&lt;wsp:rsid wsp:val=&quot;00703D45&quot;/&gt;&lt;wsp:rsid wsp:val=&quot;00710416&quot;/&gt;&lt;wsp:rsid wsp:val=&quot;00724580&quot;/&gt;&lt;wsp:rsid wsp:val=&quot;00742FF2&quot;/&gt;&lt;wsp:rsid wsp:val=&quot;00750877&quot;/&gt;&lt;wsp:rsid wsp:val=&quot;00793546&quot;/&gt;&lt;wsp:rsid wsp:val=&quot;007A352B&quot;/&gt;&lt;wsp:rsid wsp:val=&quot;007C0450&quot;/&gt;&lt;wsp:rsid wsp:val=&quot;007C3AC8&quot;/&gt;&lt;wsp:rsid wsp:val=&quot;007C5E33&quot;/&gt;&lt;wsp:rsid wsp:val=&quot;007D3C83&quot;/&gt;&lt;wsp:rsid wsp:val=&quot;007D7759&quot;/&gt;&lt;wsp:rsid wsp:val=&quot;007E572E&quot;/&gt;&lt;wsp:rsid wsp:val=&quot;007E5D0C&quot;/&gt;&lt;wsp:rsid wsp:val=&quot;007E7E22&quot;/&gt;&lt;wsp:rsid wsp:val=&quot;007F34C0&quot;/&gt;&lt;wsp:rsid wsp:val=&quot;007F53F2&quot;/&gt;&lt;wsp:rsid wsp:val=&quot;008038B8&quot;/&gt;&lt;wsp:rsid wsp:val=&quot;00822015&quot;/&gt;&lt;wsp:rsid wsp:val=&quot;00826423&quot;/&gt;&lt;wsp:rsid wsp:val=&quot;00841D60&quot;/&gt;&lt;wsp:rsid wsp:val=&quot;00842BA9&quot;/&gt;&lt;wsp:rsid wsp:val=&quot;008457BC&quot;/&gt;&lt;wsp:rsid wsp:val=&quot;008461B3&quot;/&gt;&lt;wsp:rsid wsp:val=&quot;008529CB&quot;/&gt;&lt;wsp:rsid wsp:val=&quot;008532A6&quot;/&gt;&lt;wsp:rsid wsp:val=&quot;00862195&quot;/&gt;&lt;wsp:rsid wsp:val=&quot;00870CCA&quot;/&gt;&lt;wsp:rsid wsp:val=&quot;008742C5&quot;/&gt;&lt;wsp:rsid wsp:val=&quot;0088331E&quot;/&gt;&lt;wsp:rsid wsp:val=&quot;008853A3&quot;/&gt;&lt;wsp:rsid wsp:val=&quot;00891FCC&quot;/&gt;&lt;wsp:rsid wsp:val=&quot;00896B49&quot;/&gt;&lt;wsp:rsid wsp:val=&quot;008A2CF6&quot;/&gt;&lt;wsp:rsid wsp:val=&quot;008A30FE&quot;/&gt;&lt;wsp:rsid wsp:val=&quot;008A38E7&quot;/&gt;&lt;wsp:rsid wsp:val=&quot;008A40E4&quot;/&gt;&lt;wsp:rsid wsp:val=&quot;008A62D0&quot;/&gt;&lt;wsp:rsid wsp:val=&quot;008D4162&quot;/&gt;&lt;wsp:rsid wsp:val=&quot;008D41CB&quot;/&gt;&lt;wsp:rsid wsp:val=&quot;008F1066&quot;/&gt;&lt;wsp:rsid wsp:val=&quot;00907696&quot;/&gt;&lt;wsp:rsid wsp:val=&quot;009158A9&quot;/&gt;&lt;wsp:rsid wsp:val=&quot;00922FC5&quot;/&gt;&lt;wsp:rsid wsp:val=&quot;00944FD1&quot;/&gt;&lt;wsp:rsid wsp:val=&quot;00945638&quot;/&gt;&lt;wsp:rsid wsp:val=&quot;0095319F&quot;/&gt;&lt;wsp:rsid wsp:val=&quot;00972994&quot;/&gt;&lt;wsp:rsid wsp:val=&quot;009754DE&quot;/&gt;&lt;wsp:rsid wsp:val=&quot;00984691&quot;/&gt;&lt;wsp:rsid wsp:val=&quot;009872E5&quot;/&gt;&lt;wsp:rsid wsp:val=&quot;0099386E&quot;/&gt;&lt;wsp:rsid wsp:val=&quot;009B50B1&quot;/&gt;&lt;wsp:rsid wsp:val=&quot;009E33A4&quot;/&gt;&lt;wsp:rsid wsp:val=&quot;009E3BB0&quot;/&gt;&lt;wsp:rsid wsp:val=&quot;009E5387&quot;/&gt;&lt;wsp:rsid wsp:val=&quot;009F58C2&quot;/&gt;&lt;wsp:rsid wsp:val=&quot;00A001D7&quot;/&gt;&lt;wsp:rsid wsp:val=&quot;00A05E70&quot;/&gt;&lt;wsp:rsid wsp:val=&quot;00A12514&quot;/&gt;&lt;wsp:rsid wsp:val=&quot;00A2268C&quot;/&gt;&lt;wsp:rsid wsp:val=&quot;00A339E3&quot;/&gt;&lt;wsp:rsid wsp:val=&quot;00A36A69&quot;/&gt;&lt;wsp:rsid wsp:val=&quot;00A469F5&quot;/&gt;&lt;wsp:rsid wsp:val=&quot;00A52240&quot;/&gt;&lt;wsp:rsid wsp:val=&quot;00A5543F&quot;/&gt;&lt;wsp:rsid wsp:val=&quot;00A628BC&quot;/&gt;&lt;wsp:rsid wsp:val=&quot;00A63DE8&quot;/&gt;&lt;wsp:rsid wsp:val=&quot;00A7649A&quot;/&gt;&lt;wsp:rsid wsp:val=&quot;00A84C52&quot;/&gt;&lt;wsp:rsid wsp:val=&quot;00A85D33&quot;/&gt;&lt;wsp:rsid wsp:val=&quot;00A87175&quot;/&gt;&lt;wsp:rsid wsp:val=&quot;00A928A7&quot;/&gt;&lt;wsp:rsid wsp:val=&quot;00A930E8&quot;/&gt;&lt;wsp:rsid wsp:val=&quot;00A94078&quot;/&gt;&lt;wsp:rsid wsp:val=&quot;00A9650B&quot;/&gt;&lt;wsp:rsid wsp:val=&quot;00AA0EF6&quot;/&gt;&lt;wsp:rsid wsp:val=&quot;00AA1218&quot;/&gt;&lt;wsp:rsid wsp:val=&quot;00AA6A78&quot;/&gt;&lt;wsp:rsid wsp:val=&quot;00AB0202&quot;/&gt;&lt;wsp:rsid wsp:val=&quot;00AB51E8&quot;/&gt;&lt;wsp:rsid wsp:val=&quot;00AB54EF&quot;/&gt;&lt;wsp:rsid wsp:val=&quot;00AC48D6&quot;/&gt;&lt;wsp:rsid wsp:val=&quot;00AF00D8&quot;/&gt;&lt;wsp:rsid wsp:val=&quot;00AF1FAD&quot;/&gt;&lt;wsp:rsid wsp:val=&quot;00B11F4A&quot;/&gt;&lt;wsp:rsid wsp:val=&quot;00B13A67&quot;/&gt;&lt;wsp:rsid wsp:val=&quot;00B1444F&quot;/&gt;&lt;wsp:rsid wsp:val=&quot;00B17820&quot;/&gt;&lt;wsp:rsid wsp:val=&quot;00B22532&quot;/&gt;&lt;wsp:rsid wsp:val=&quot;00B235CC&quot;/&gt;&lt;wsp:rsid wsp:val=&quot;00B2535F&quot;/&gt;&lt;wsp:rsid wsp:val=&quot;00B2619F&quot;/&gt;&lt;wsp:rsid wsp:val=&quot;00B305B9&quot;/&gt;&lt;wsp:rsid wsp:val=&quot;00B3230D&quot;/&gt;&lt;wsp:rsid wsp:val=&quot;00B531DB&quot;/&gt;&lt;wsp:rsid wsp:val=&quot;00B61872&quot;/&gt;&lt;wsp:rsid wsp:val=&quot;00B61A68&quot;/&gt;&lt;wsp:rsid wsp:val=&quot;00B73618&quot;/&gt;&lt;wsp:rsid wsp:val=&quot;00B75F44&quot;/&gt;&lt;wsp:rsid wsp:val=&quot;00B76A7F&quot;/&gt;&lt;wsp:rsid wsp:val=&quot;00B7705E&quot;/&gt;&lt;wsp:rsid wsp:val=&quot;00B80E84&quot;/&gt;&lt;wsp:rsid wsp:val=&quot;00B824EE&quot;/&gt;&lt;wsp:rsid wsp:val=&quot;00B907BB&quot;/&gt;&lt;wsp:rsid wsp:val=&quot;00B93D01&quot;/&gt;&lt;wsp:rsid wsp:val=&quot;00BA1DC3&quot;/&gt;&lt;wsp:rsid wsp:val=&quot;00BB7E7B&quot;/&gt;&lt;wsp:rsid wsp:val=&quot;00BC7AAC&quot;/&gt;&lt;wsp:rsid wsp:val=&quot;00BD0321&quot;/&gt;&lt;wsp:rsid wsp:val=&quot;00BD4ACF&quot;/&gt;&lt;wsp:rsid wsp:val=&quot;00BD6FBD&quot;/&gt;&lt;wsp:rsid wsp:val=&quot;00BF0121&quot;/&gt;&lt;wsp:rsid wsp:val=&quot;00BF5EA1&quot;/&gt;&lt;wsp:rsid wsp:val=&quot;00C0389F&quot;/&gt;&lt;wsp:rsid wsp:val=&quot;00C163A8&quot;/&gt;&lt;wsp:rsid wsp:val=&quot;00C3284F&quot;/&gt;&lt;wsp:rsid wsp:val=&quot;00C6788B&quot;/&gt;&lt;wsp:rsid wsp:val=&quot;00C710D3&quot;/&gt;&lt;wsp:rsid wsp:val=&quot;00C90059&quot;/&gt;&lt;wsp:rsid wsp:val=&quot;00C92712&quot;/&gt;&lt;wsp:rsid wsp:val=&quot;00CA12ED&quot;/&gt;&lt;wsp:rsid wsp:val=&quot;00CA3C4B&quot;/&gt;&lt;wsp:rsid wsp:val=&quot;00CA618F&quot;/&gt;&lt;wsp:rsid wsp:val=&quot;00CB025B&quot;/&gt;&lt;wsp:rsid wsp:val=&quot;00CB0475&quot;/&gt;&lt;wsp:rsid wsp:val=&quot;00CB5FDD&quot;/&gt;&lt;wsp:rsid wsp:val=&quot;00CC3319&quot;/&gt;&lt;wsp:rsid wsp:val=&quot;00CC79FA&quot;/&gt;&lt;wsp:rsid wsp:val=&quot;00CD1BAF&quot;/&gt;&lt;wsp:rsid wsp:val=&quot;00CD249C&quot;/&gt;&lt;wsp:rsid wsp:val=&quot;00CF6B64&quot;/&gt;&lt;wsp:rsid wsp:val=&quot;00D01316&quot;/&gt;&lt;wsp:rsid wsp:val=&quot;00D10696&quot;/&gt;&lt;wsp:rsid wsp:val=&quot;00D35D76&quot;/&gt;&lt;wsp:rsid wsp:val=&quot;00D36ED4&quot;/&gt;&lt;wsp:rsid wsp:val=&quot;00D44B85&quot;/&gt;&lt;wsp:rsid wsp:val=&quot;00D550F4&quot;/&gt;&lt;wsp:rsid wsp:val=&quot;00D63709&quot;/&gt;&lt;wsp:rsid wsp:val=&quot;00D66244&quot;/&gt;&lt;wsp:rsid wsp:val=&quot;00D7390D&quot;/&gt;&lt;wsp:rsid wsp:val=&quot;00D74E4C&quot;/&gt;&lt;wsp:rsid wsp:val=&quot;00D859E0&quot;/&gt;&lt;wsp:rsid wsp:val=&quot;00D90281&quot;/&gt;&lt;wsp:rsid wsp:val=&quot;00DA3F8F&quot;/&gt;&lt;wsp:rsid wsp:val=&quot;00DA64B0&quot;/&gt;&lt;wsp:rsid wsp:val=&quot;00DB10B5&quot;/&gt;&lt;wsp:rsid wsp:val=&quot;00DB5DCF&quot;/&gt;&lt;wsp:rsid wsp:val=&quot;00DB732E&quot;/&gt;&lt;wsp:rsid wsp:val=&quot;00DC702E&quot;/&gt;&lt;wsp:rsid wsp:val=&quot;00DD199E&quot;/&gt;&lt;wsp:rsid wsp:val=&quot;00DD2A76&quot;/&gt;&lt;wsp:rsid wsp:val=&quot;00DD5C6B&quot;/&gt;&lt;wsp:rsid wsp:val=&quot;00DD60C3&quot;/&gt;&lt;wsp:rsid wsp:val=&quot;00DE6263&quot;/&gt;&lt;wsp:rsid wsp:val=&quot;00DF2BE3&quot;/&gt;&lt;wsp:rsid wsp:val=&quot;00DF7273&quot;/&gt;&lt;wsp:rsid wsp:val=&quot;00E24233&quot;/&gt;&lt;wsp:rsid wsp:val=&quot;00E30A00&quot;/&gt;&lt;wsp:rsid wsp:val=&quot;00E31BC4&quot;/&gt;&lt;wsp:rsid wsp:val=&quot;00E663B7&quot;/&gt;&lt;wsp:rsid wsp:val=&quot;00E701E1&quot;/&gt;&lt;wsp:rsid wsp:val=&quot;00E72A73&quot;/&gt;&lt;wsp:rsid wsp:val=&quot;00E75A38&quot;/&gt;&lt;wsp:rsid wsp:val=&quot;00E80C49&quot;/&gt;&lt;wsp:rsid wsp:val=&quot;00E86328&quot;/&gt;&lt;wsp:rsid wsp:val=&quot;00E967B8&quot;/&gt;&lt;wsp:rsid wsp:val=&quot;00EA17C4&quot;/&gt;&lt;wsp:rsid wsp:val=&quot;00EA224B&quot;/&gt;&lt;wsp:rsid wsp:val=&quot;00EB3C02&quot;/&gt;&lt;wsp:rsid wsp:val=&quot;00EB78B8&quot;/&gt;&lt;wsp:rsid wsp:val=&quot;00EC5EEF&quot;/&gt;&lt;wsp:rsid wsp:val=&quot;00ED1F9C&quot;/&gt;&lt;wsp:rsid wsp:val=&quot;00ED30BF&quot;/&gt;&lt;wsp:rsid wsp:val=&quot;00ED3342&quot;/&gt;&lt;wsp:rsid wsp:val=&quot;00ED3797&quot;/&gt;&lt;wsp:rsid wsp:val=&quot;00ED3956&quot;/&gt;&lt;wsp:rsid wsp:val=&quot;00ED6B94&quot;/&gt;&lt;wsp:rsid wsp:val=&quot;00ED7E5D&quot;/&gt;&lt;wsp:rsid wsp:val=&quot;00EF4AA7&quot;/&gt;&lt;wsp:rsid wsp:val=&quot;00EF54DB&quot;/&gt;&lt;wsp:rsid wsp:val=&quot;00F24E69&quot;/&gt;&lt;wsp:rsid wsp:val=&quot;00F3398D&quot;/&gt;&lt;wsp:rsid wsp:val=&quot;00F35371&quot;/&gt;&lt;wsp:rsid wsp:val=&quot;00F400BA&quot;/&gt;&lt;wsp:rsid wsp:val=&quot;00F47A00&quot;/&gt;&lt;wsp:rsid wsp:val=&quot;00F5108C&quot;/&gt;&lt;wsp:rsid wsp:val=&quot;00F601F7&quot;/&gt;&lt;wsp:rsid wsp:val=&quot;00F615FE&quot;/&gt;&lt;wsp:rsid wsp:val=&quot;00F61D1A&quot;/&gt;&lt;wsp:rsid wsp:val=&quot;00F65EDB&quot;/&gt;&lt;wsp:rsid wsp:val=&quot;00F661C7&quot;/&gt;&lt;wsp:rsid wsp:val=&quot;00F77878&quot;/&gt;&lt;wsp:rsid wsp:val=&quot;00F867E6&quot;/&gt;&lt;wsp:rsid wsp:val=&quot;00F87F67&quot;/&gt;&lt;wsp:rsid wsp:val=&quot;00F90147&quot;/&gt;&lt;wsp:rsid wsp:val=&quot;00F91503&quot;/&gt;&lt;wsp:rsid wsp:val=&quot;00F923C3&quot;/&gt;&lt;wsp:rsid wsp:val=&quot;00FC102C&quot;/&gt;&lt;wsp:rsid wsp:val=&quot;00FC669F&quot;/&gt;&lt;wsp:rsid wsp:val=&quot;00FE1D43&quot;/&gt;&lt;wsp:rsid wsp:val=&quot;00FE772B&quot;/&gt;&lt;wsp:rsid wsp:val=&quot;00FF3143&quot;/&gt;&lt;/wsp:rsids&gt;&lt;/w:docPr&gt;&lt;w:body&gt;&lt;wx:sect&gt;&lt;w:p wsp:rsidR=&quot;00000000&quot; wsp:rsidRPr=&quot;00AB51E8&quot; wsp:rsidRDefault=&quot;00AB51E8&quot; wsp:rsidP=&quot;00AB51E8&quot;&gt;&lt;m:oMathPara&gt;&lt;m:oMath&gt;&lt;m:f&gt;&lt;m:fPr&gt;&lt;m:ctrlPr&gt;&lt;w:rPr&gt;&lt;w:rFonts w:ascii=&quot;Cambria Math&quot; w:fareast=&quot;標楷體&quot;/&gt;&lt;wx:font F3143&quot;F3143&quot;F3143&quot;43&quot;F3143&quot;F3143&quot;wx:val=&quot;Cambria Math&quot;/&gt;&lt;w:b/&gt;&lt;w:i/&gt;&lt;w:sz w:val=&quot;28&quot;/&gt;&lt;/w:rPr&gt;&lt;/m:ctrlPr&gt;&lt;/m:fPr&gt;&lt;m:num&gt;&lt;m:sSub&gt;&lt;m:sSubPr&gt;&lt;m:ctrlPr&gt;&lt;w:rPr&gt;&lt;w:rFonts w:ascii=&quot;Cambria Math&quot; w:fareast=&quot;標楷體&quot;/&gt;&lt;wx:font wx:val=&quot;Cambria Math&quot;/&gt;&lt;w:b/&gt;&lt;w:i/&gt;&lt;w:sz F3143&quot;w:val=F3143&quot;&quot;28&quot;/&gt;&lt;/w43&quot;F3143&quot;:rPr&gt;&lt;F3143&quot;/m:ctrF3143&quot;lPr&gt;&lt;/m:sSubPr&gt;&lt;m:e&gt;&lt;m:r&gt;&lt;m:rPr&gt;&lt;m:sty m:val=&quot;bi&quot;/&gt;&lt;/m:rPr&gt;&lt;w:rPr&gt;&lt;w:rFonts w:ascii=&quot;Cambria Math&quot; w:fareast=&quot;標楷體&quot;/&gt;&lt;wx:font wx:val=&quot;Cambria Math&quot;/&gt;&lt;w:b/&gt;&lt;w:i/&gt;&lt;w:sz w:val=&quot;28&quot;/&gt;&lt;/w:rPr&gt;&lt;m:t&gt;V&lt;/mF3143&quot;:t&gt;&lt;/m:r&gt;&lt;/mF3143&quot;:e&gt;&lt;m:sub&gt;&lt;m:r&gt;43&quot;&lt;m:F3143&quot;rPr&gt;&lt;m:sty mF3143&quot;:val=&quot;bi&quot;/&gt;&lt;F3143&quot;/m:rPr&gt;&lt;w:rPr&gt;&lt;w:rFonts w:ascii=&quot;Cambria Math&quot; w:fareast=&quot;標楷體&quot;/&gt;&lt;wx:font wx:val=&quot;Cambria Math&quot;/&gt;&lt;w:b/&gt;&lt;w:i/&gt;&lt;w:sz w:val=&quot;28&quot;/&gt;&lt;/w:rPr&gt;&lt;m:t&gt;CH&lt;/m:t&gt;&lt;/m:r&gt;&lt;m:r&gt;&lt;m:rPr&gt;&lt;m:F3143&quot;sty m:val=&quot;bi&quot;/&gt;&lt;/F3143&quot;m:rPr&gt;&lt;w:rPr&gt;&lt;w:rFont43&quot;s w:asF3143&quot;cii=&quot;Cambria Math&quot;F3143&quot; w:fareast=&quot;標楷&quot;/&gt;&lt;F3143&quot;體&quot;/&gt;&lt;wx:font wx:val=&quot;Cambria Math&quot;/&gt;&lt;w:b/&gt;&lt;w:i/&gt;&lt;w:sz w:val=&quot;28&quot;/&gt;&lt;/w:rPr&gt;&lt;m:t&gt;2(&lt;/m:t&gt;&lt;/m:r&gt;&lt;m:func&gt;&lt;m:funcPr&gt;&lt;m:ctrlPr&gt;&lt;w:rPr&gt;&lt;w:rFonts w:aF3143&quot;scii=&quot;Cambria Math&quot; w:faF3143&quot;reast=&quot;標楷體&quot;/&gt;&lt;wx:font wxont43&quot;:val=&quot;s w:asF3143&quot;Cambria Math&quot;/&gt;&lt;w:b/&gt;&lt;w: Math&quot;F3143&quot;i/&gt;&lt;w:sz w:val=&quot;28&quot;/&gt;&lt;/w:rPr&gt;&lt;F3143&quot;&gt;&lt;/m:ctrlPr&gt;&lt;/m:funcPr&gt;&lt;m:fName&gt;&lt;m:r&gt;&lt;m:rPr&gt;&lt;m:sty m:val=&quot;bi&quot;/&gt;&lt;/m:rPr&gt;&lt;w:rPr&gt;&lt;w:rFonts w:ascii=&quot;CaF3143&quot;mbria Math&quot; w:fareast=&quot;標楷�w:faF3143&quot;��&quot;/&gt;&lt;wx:font wx:val=&quot;Cambria Math&quot;/&gt;&lt;w43&quot;:b/&gt;&lt;w:i/&gt;&lt;w:szF3143&quot; w:val=&quot;28&quot;/&gt;&lt;/w:rPr&gt;&lt;m:t&gt;max&lt;/m:t&gt;&lt;F3143&quot;/m:r&gt;&lt;/m:fName&gt;&lt;m:e&gt;&lt;m:r&gt;&lt;m:rPr&gt;&lt;m:sF3143&quot;ty m:val=&quot;bi&quot;/&gt;&lt;/m:rPr&gt;&lt;w:rPr&gt;&lt;w:rFonts w:ascii=&quot;Cambria Math&quot;=&quot;CaF3143&quot; w:fareast=&quot;標楷體&quot;/&gt;&lt;wx:font wx:val=&quot;CambrF3143&quot;ia Math&quot;/&gt;&lt;w:b/&gt;&lt;w:i/&gt;&lt;w:sz w:val=&quot;28&quot;/&gt;&lt;/w:r43&quot;Pr&gt;&lt;m:t&gt;)&lt;/m:t&gt;&lt;/mF3143&quot;:r&gt;&lt;/m:e&gt;&lt;/m:func&gt;&lt;m:ctrlPr&gt;&lt;w:rPr&gt;&lt;w:rFonF3143&quot;ts w:ascii=&quot;Cambria Math&quot; w:fareast=&quot;標?m:sF3143&quot;?體&quot; w:h-ansi=&quot;Cambria Math&quot;/&gt;&lt;w=&quot;CaF3143&quot;x:font wx:val=&quot;Cambria Math&quot;/&gt;&lt;w:b/&gt;&lt;w:i/&gt;&lt;w:sz w:va143&quot;l=&quot;28&quot;/&gt;&lt;/w:rPr&gt;&lt;/m:ctrlPr&gt;&lt;/m:sub&gt;&lt;/m:sSub&gt;&lt;m:ctr3&quot;lPr&gt;&lt;w:rPr&gt;&lt;w:rFon/mF3143&quot;ts w:ascii=&quot;Cambria Math&quot; w:fareast=&quot;標楷體&quot; &gt;&lt;w:rFonF3143&quot;w:h-ansi=&quot;Cambria Math&quot;/&gt;&lt;wx:font wx:val=&quot;Cambria Math:sF31F3143&quot;43&quot;&quot;/&gt;&lt;w:b/&gt;&lt;w:i/&gt;&lt;w:sz w:val=&quot;28&quot;/&gt;&lt;/w:rPr&gt;&lt;/m:ctrlPr&gt;&lt;va143&quot;/m:num&gt;&lt;m:den&gt;&lt;m:sSub&gt;&lt;m:sSubPr&gt;&lt;m:ctrlPr&gt;&lt;w:rPr&gt;&lt;w:rFor3&quot;nts w:ascii=&quot;Cambria MaF3143&quot;th&quot; w:fareast=&quot;標楷體&quot;/&gt;&lt;wx:font wx:val=&quot;Cambria Math&quot;/&gt;&lt;w:F3143&quot;b/&gt;&lt;w:i/&gt;&lt;w:sz w:val=&quot;28&quot;/&gt;&lt;/w:rPr&gt;&lt;/mF3143&quot;:ctrlPr&gt;&lt;/m:sSubPr&gt;&lt;m:e&gt;F3143&quot;&lt;m:r&gt;&lt;m:rPr&gt;&lt;m:sty m:val=&quot;bi&quot;/&gt;&lt;va143&quot;/m:rPr&gt;&lt;w:rPr&gt;&lt;w:rFonts w:ascii=&quot;Cambria Math&quot; w:fareast=&quot;標?or3&quot;〣?/&gt;&lt;wx:font wx:val=&quot;ria MaF3143&quot;Cambria Math&quot;/&gt;&lt;w:b/&gt;&lt;w:i/&gt;&lt;w:sz w:val=&quot;28&quot;/&gt;&lt;/w:rPr&gt;&lt;m:t&gt;V&lt;/m:t&gt;&lt;/mF3143&quot;:r&gt;&lt;/m:e&gt;&lt;m:143&quot;sub&gt;&lt;m:r&gt;&lt;m:rPr&gt;&lt;m:sty m:val=&quot;bi&quot;/&gt;&lt;/m:rPr&gt;&lt;w:rPr&gt;&lt;w:rFoF3143&quot;nts w:143&quot;ascii=&quot;Cambria Math&quot; w:fareast=&quot;標楷體&quot;/&gt;&lt;wx:font wx:val=&quot;Cambria ?or3&quot;Math&quot;/&gt;&lt;w:b/&gt;&lt;w:i/&gt;&lt;w:sz w:val=&quot;F3143&quot;28&quot;/&gt;&lt;/w:rPr&gt;&lt;m:t&gt;CH&lt;/m:t&gt;&lt;/m:r&gt;&lt;m:r&gt;&lt;m:rPr&gt;&lt;m:sty m:val=&quot;bi&quot;/&gt;&lt;/m:rPr&gt;m:143&quot;&lt;w:F3143&quot;rPr&gt;&lt;w:rFonts w:ascii=&quot;Cambria Math&quot; w:fareast=&quot;標楷體&quot;/&gt;&lt;wx3&quot;nts w:143&quot;:font wx:va&lt;w:rFoF3143&quot;l=&quot;Cambria Math&quot;/&gt;&lt;w:b/&gt;&lt;w:i/&gt;&lt;w:sz w:val=&quot;28&quot;/&gt;&lt;/w:rPr3&quot;r&gt;&lt;m:t&gt;1&lt;/m:t&gt;&lt;/m:r&gt;&lt;/m:sub&gt;&lt;/m:sSuF3143&quot;b&gt;&lt;m:ctrlPr&gt;&lt;w:rPr&gt;&lt;w:rFonts w:ascii=&quot;Cambria Mathm:143&quot;&quot; w:fareast=&quot;標楷體&quot; w:h-anPr&gt;&lt;w:F3143&quot;si=&quot;Cambria Math&quot;/&gt;&lt;wx:font wx:val=&quot;Cambriw:143&quot;a Math&quot;/&gt;&lt;w:b/&gt;&lt;w:i/&gt;&lt;w:sz w:val=&quot;28&quot;/&gt;&lt;/w:rF3143&quot;Pr&gt;&lt;/m:ctrlPr&gt;&lt;/m:den&gt;&lt;/m:f&gt;&lt;m:r&gt;r3&quot;&lt;m:rPr&gt;&lt;m:sty m:val=&quot;bi&quot;/&gt;&lt;/m:rPr&gt;&lt;w:rF3143&quot;Pr&gt;&lt;w:rFonts w:ascii=&quot;Cambria Math&quot;m:143&quot; w:fareast=&quot;標楷體&quot;/&gt;&lt;wx:font wx:val=&quot;Cambria Math&quot;/&gt;&lt;F3143&quot;w:b/&gt;&lt;w:i/&gt;&lt;w:sz w:val=&quot;28&quot;w:143&quot;/&gt;&lt;/w:rPr&gt;&lt;m:t&gt;=_______(&lt;/m:t&gt;&lt;/m:r&gt;&lt;m:f&gt;&lt;m:fPr&gt;&lt;m:ctrlPr&gt;&lt;w:rPr&gt;F3143&quot;&lt;w:rFonts w:ascii=r3&quot;&quot;Cambria Math&quot; w:fareast=&quot;標楷體&quot;/&gt;&lt;wxr&gt;&lt;w:rF3143&quot;:font wx:val=&quot; Math&quot;m:143&quot;Cambria Math&quot;/&gt;&lt;w:b/&gt;&lt;w:i/&gt;&lt;w:sz w:val=&quot;28&quot;/&gt;&lt;/w:rPr&gt;&lt;/m:ctrlPr&gt;&lt;/m:fPr&gt;&lt;m:num&gt;&lt;m:r&gt;F3143&quot;&lt;m:rPrw:143&quot;&gt;&lt;m:sty m:val=&quot;bi&quot;/&gt;&lt;/m:rPr&gt;&lt;w:rPr&gt;&lt;w:rFonts w:ascii=&quot;Cambria Math&quot; w:fareast=&quot;標楷體&quot;/&gt;&lt;w:rPr&gt;ii=r3&quot;F3143&quot;wx:font wx:val=&quot;Cambria Math&quot;/&gt;&lt;w:b/&gt;&lt;w:iF3m:143&quot;143&quot;/&gt;&lt;w:sz w:val=&quot;28&quot;/&gt;&lt;/w:rPr&gt;&lt;m:t&gt;mV&lt;/m:t&gt;&lt;/m:r&gt;&lt;/m:num&gt;&lt;m:den&gt;&lt;m:r&gt;&lt;m:rPr&gt;&lt;m:sty m:val=&quot;bi&quot;/&gt;&lt;/m:rw:143&quot;Pr&gt;&lt;w:F3143&quot;rPr&gt;&lt;w:rFonts w:ascii=&quot;Cambria Math&quot; w:fareast=&quot;標楷體&quot;/&gt;&lt;wx:font wx:val=&quot;Cambria Math&quot;/&gt;&lt;w:r3&quot;b/&gt;&lt;w:i/&gt;&lt;w:sz F3143&quot;w:val=&quot;28&quot;/&gt;&lt;/w:m:143&quot;rPr&gt;&lt;m:t&gt;mV&lt;/F3143&quot;m:t&gt;&lt;/m:r&gt;&lt;/m:den&gt;&lt;/m:f&gt;&lt;m:r&gt;&lt;m:rPr&gt;&lt;m:sty m:val=&quot;bi&quot;/&gt;&lt;/m:rPr&gt;&lt;w:rPr&gt;&lt;w:rFonts w:ascii=&quot;w:143&quot;Cambria Math&quot; w:fareaF3143&quot;st=&quot;標楷體&quot;/&gt;&lt;wx:font wx:val=&quot;Cambria Math&quot;/&gt;&lt;w:b/&gt;&lt;w:i/&gt;&lt;w:sz w:val=&quot;28&quot;/&gt;&lt;/w:rPr&gt;r3&quot;&lt;m:t&gt;)&lt;/m:t&gt;&lt;/m:r&gt;&lt;/m:oMam:143&quot;th&gt;&lt;/F3143&quot;m:oMathPara&gt;&lt;/w:pF3143&quot;&gt;&lt;w:sectPr wsp:rsidR=&quot;00000000&quot; wsp:rsidRPr=&quot;00AB51E8&quot;&gt;&lt;w:pgSz w:w=&quot;12240&quot; w:h=&quot;w:143&quot;15840&quot;/&gt;&lt;w:pgMar w:top=&quot;1440&quot; w:righF3143&quot;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</w:p>
        </w:tc>
        <w:tc>
          <w:tcPr>
            <w:tcW w:w="3789" w:type="dxa"/>
            <w:vAlign w:val="center"/>
          </w:tcPr>
          <w:p w14:paraId="558A2C7E" w14:textId="4E3F26BF" w:rsidR="00643C76" w:rsidRPr="004B2818" w:rsidRDefault="00643C76" w:rsidP="00131DFD">
            <w:pPr>
              <w:spacing w:line="360" w:lineRule="auto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電壓增益＝</w:t>
            </w:r>
            <w:r w:rsidR="00190634" w:rsidRPr="00190634">
              <w:rPr>
                <w:rFonts w:eastAsia="標楷體"/>
                <w:b/>
                <w:color w:val="0000FF"/>
                <w:sz w:val="28"/>
              </w:rPr>
              <w:t>2</w:t>
            </w:r>
            <w:r w:rsidR="003665F2">
              <w:rPr>
                <w:rFonts w:eastAsia="標楷體" w:hint="eastAsia"/>
                <w:b/>
                <w:color w:val="0000FF"/>
                <w:sz w:val="28"/>
              </w:rPr>
              <w:t>3.75</w:t>
            </w:r>
          </w:p>
        </w:tc>
      </w:tr>
      <w:tr w:rsidR="00643C76" w:rsidRPr="004B2818" w14:paraId="558A2C83" w14:textId="77777777" w:rsidTr="00B907BB">
        <w:trPr>
          <w:trHeight w:val="680"/>
          <w:jc w:val="center"/>
        </w:trPr>
        <w:tc>
          <w:tcPr>
            <w:tcW w:w="4019" w:type="dxa"/>
            <w:vAlign w:val="center"/>
          </w:tcPr>
          <w:p w14:paraId="558A2C80" w14:textId="77777777" w:rsidR="00643C76" w:rsidRPr="004B2818" w:rsidRDefault="00643C76" w:rsidP="00131DFD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記錄電壓放大率最小值</w:t>
            </w:r>
          </w:p>
        </w:tc>
        <w:tc>
          <w:tcPr>
            <w:tcW w:w="3789" w:type="dxa"/>
            <w:vAlign w:val="center"/>
          </w:tcPr>
          <w:p w14:paraId="558A2C81" w14:textId="77777777" w:rsidR="00F923C3" w:rsidRDefault="00F923C3" w:rsidP="00F923C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F6083">
              <w:rPr>
                <w:rFonts w:eastAsia="標楷體"/>
                <w:b/>
                <w:sz w:val="28"/>
              </w:rPr>
              <w:t>計算電壓增益值</w:t>
            </w:r>
          </w:p>
          <w:p w14:paraId="558A2C82" w14:textId="77777777" w:rsidR="00643C76" w:rsidRPr="004B2818" w:rsidRDefault="00F923C3" w:rsidP="00F923C3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FF6083">
              <w:rPr>
                <w:rFonts w:eastAsia="標楷體"/>
                <w:b/>
                <w:sz w:val="28"/>
              </w:rPr>
              <w:t>Vp-p</w:t>
            </w:r>
            <w:r>
              <w:rPr>
                <w:rFonts w:eastAsia="標楷體" w:hint="eastAsia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>
              <w:rPr>
                <w:rFonts w:eastAsia="標楷體" w:hint="eastAsia"/>
                <w:b/>
                <w:sz w:val="28"/>
              </w:rPr>
              <w:t>)</w:t>
            </w:r>
          </w:p>
        </w:tc>
      </w:tr>
      <w:tr w:rsidR="00643C76" w:rsidRPr="004B2818" w14:paraId="558A2C86" w14:textId="77777777" w:rsidTr="00B907BB">
        <w:trPr>
          <w:trHeight w:val="680"/>
          <w:jc w:val="center"/>
        </w:trPr>
        <w:tc>
          <w:tcPr>
            <w:tcW w:w="4019" w:type="dxa"/>
            <w:vAlign w:val="center"/>
          </w:tcPr>
          <w:p w14:paraId="558A2C84" w14:textId="77777777" w:rsidR="00643C76" w:rsidRPr="004B2818" w:rsidRDefault="00643C76" w:rsidP="00131DFD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position w:val="-34"/>
                <w:sz w:val="28"/>
              </w:rPr>
              <w:object w:dxaOrig="2799" w:dyaOrig="800" w14:anchorId="558A2D9F">
                <v:shape id="_x0000_i1027" type="#_x0000_t75" style="width:139pt;height:39.9pt" o:ole="">
                  <v:imagedata r:id="rId10" o:title=""/>
                </v:shape>
                <o:OLEObject Type="Embed" ProgID="Equation.DSMT4" ShapeID="_x0000_i1027" DrawAspect="Content" ObjectID="_1670083877" r:id="rId11"/>
              </w:object>
            </w:r>
          </w:p>
        </w:tc>
        <w:tc>
          <w:tcPr>
            <w:tcW w:w="3789" w:type="dxa"/>
            <w:vAlign w:val="center"/>
          </w:tcPr>
          <w:p w14:paraId="558A2C85" w14:textId="6428C48E" w:rsidR="00643C76" w:rsidRPr="004B2818" w:rsidRDefault="00643C76" w:rsidP="00131DFD">
            <w:pPr>
              <w:spacing w:line="360" w:lineRule="auto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電壓增益＝</w:t>
            </w:r>
            <w:r w:rsidR="00190634" w:rsidRPr="00190634">
              <w:rPr>
                <w:rFonts w:eastAsia="標楷體"/>
                <w:b/>
                <w:color w:val="0000FF"/>
                <w:sz w:val="28"/>
              </w:rPr>
              <w:t>2</w:t>
            </w:r>
            <w:r w:rsidR="003665F2">
              <w:rPr>
                <w:rFonts w:eastAsia="標楷體" w:hint="eastAsia"/>
                <w:b/>
                <w:color w:val="0000FF"/>
                <w:sz w:val="28"/>
              </w:rPr>
              <w:t>0</w:t>
            </w:r>
          </w:p>
        </w:tc>
      </w:tr>
    </w:tbl>
    <w:p w14:paraId="558A2C87" w14:textId="0FA0EE2C" w:rsidR="00643C76" w:rsidRPr="004B2818" w:rsidRDefault="000623E0" w:rsidP="00643C76">
      <w:pPr>
        <w:tabs>
          <w:tab w:val="left" w:pos="360"/>
        </w:tabs>
        <w:spacing w:line="360" w:lineRule="auto"/>
        <w:rPr>
          <w:rFonts w:eastAsia="標楷體"/>
          <w:b/>
          <w:sz w:val="28"/>
        </w:rPr>
      </w:pPr>
      <w:r>
        <w:rPr>
          <w:noProof/>
        </w:rPr>
        <w:pict w14:anchorId="4B657E09">
          <v:shape id="_x0000_i1028" type="#_x0000_t75" style="width:293pt;height:218.85pt;visibility:visible;mso-wrap-style:square">
            <v:imagedata r:id="rId12" o:title=""/>
          </v:shape>
        </w:pict>
      </w:r>
      <w:r>
        <w:rPr>
          <w:noProof/>
        </w:rPr>
        <w:pict w14:anchorId="3DECAB8A">
          <v:shape id="圖片 1" o:spid="_x0000_i1029" type="#_x0000_t75" style="width:293pt;height:218.85pt;visibility:visible;mso-wrap-style:square">
            <v:imagedata r:id="rId13" o:title=""/>
          </v:shape>
        </w:pict>
      </w:r>
    </w:p>
    <w:p w14:paraId="558A2C88" w14:textId="77777777"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left" w:pos="240"/>
        </w:tabs>
        <w:spacing w:line="360" w:lineRule="auto"/>
        <w:ind w:left="0" w:firstLine="0"/>
        <w:rPr>
          <w:rFonts w:eastAsia="標楷體"/>
          <w:b/>
          <w:color w:val="0000FF"/>
          <w:sz w:val="28"/>
        </w:rPr>
      </w:pPr>
      <w:r w:rsidRPr="004B2818">
        <w:rPr>
          <w:rFonts w:eastAsia="標楷體"/>
          <w:b/>
          <w:color w:val="0000FF"/>
          <w:sz w:val="28"/>
        </w:rPr>
        <w:lastRenderedPageBreak/>
        <w:t>測試項目</w:t>
      </w:r>
      <w:r w:rsidRPr="004B2818">
        <w:rPr>
          <w:rFonts w:eastAsia="標楷體"/>
          <w:b/>
          <w:color w:val="0000FF"/>
          <w:sz w:val="28"/>
        </w:rPr>
        <w:t>[</w:t>
      </w:r>
      <w:r w:rsidRPr="004B2818">
        <w:rPr>
          <w:rFonts w:eastAsia="標楷體" w:hint="eastAsia"/>
          <w:b/>
          <w:color w:val="0000FF"/>
          <w:sz w:val="28"/>
        </w:rPr>
        <w:t>二</w:t>
      </w:r>
      <w:r w:rsidRPr="004B2818">
        <w:rPr>
          <w:rFonts w:eastAsia="標楷體"/>
          <w:b/>
          <w:color w:val="0000FF"/>
          <w:sz w:val="28"/>
        </w:rPr>
        <w:t>]</w:t>
      </w:r>
      <w:r w:rsidRPr="004B2818">
        <w:rPr>
          <w:rFonts w:eastAsia="標楷體"/>
          <w:b/>
          <w:color w:val="0000FF"/>
          <w:sz w:val="28"/>
        </w:rPr>
        <w:t>：第二級</w:t>
      </w:r>
      <w:r w:rsidRPr="004B2818">
        <w:rPr>
          <w:rFonts w:eastAsia="標楷體"/>
          <w:b/>
          <w:color w:val="0000FF"/>
          <w:sz w:val="28"/>
        </w:rPr>
        <w:t>Sallen &amp; Key L.P.F. Network</w:t>
      </w:r>
      <w:r w:rsidRPr="004B2818">
        <w:rPr>
          <w:rFonts w:eastAsia="標楷體" w:hint="eastAsia"/>
          <w:b/>
          <w:color w:val="0000FF"/>
          <w:sz w:val="28"/>
        </w:rPr>
        <w:t>(</w:t>
      </w:r>
      <w:r w:rsidRPr="004B2818">
        <w:rPr>
          <w:rFonts w:eastAsia="標楷體" w:hint="eastAsia"/>
          <w:b/>
          <w:color w:val="0000FF"/>
          <w:sz w:val="28"/>
        </w:rPr>
        <w:t>一</w:t>
      </w:r>
      <w:r w:rsidRPr="004B2818">
        <w:rPr>
          <w:rFonts w:eastAsia="標楷體" w:hint="eastAsia"/>
          <w:b/>
          <w:color w:val="0000FF"/>
          <w:sz w:val="28"/>
        </w:rPr>
        <w:t>)</w:t>
      </w:r>
    </w:p>
    <w:p w14:paraId="558A2C89" w14:textId="77777777" w:rsidR="00643C76" w:rsidRPr="004B2818" w:rsidRDefault="005C01A6" w:rsidP="005C01A6">
      <w:pPr>
        <w:tabs>
          <w:tab w:val="left" w:pos="36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="00643C76" w:rsidRPr="004B2818">
        <w:rPr>
          <w:rFonts w:eastAsia="標楷體"/>
          <w:b/>
          <w:bCs/>
          <w:color w:val="FF0000"/>
          <w:sz w:val="28"/>
        </w:rPr>
        <w:t>[</w:t>
      </w:r>
      <w:r w:rsidR="00643C76" w:rsidRPr="004B2818">
        <w:rPr>
          <w:rFonts w:eastAsia="標楷體"/>
          <w:b/>
          <w:bCs/>
          <w:color w:val="FF0000"/>
          <w:sz w:val="28"/>
        </w:rPr>
        <w:t>實驗要求</w:t>
      </w:r>
      <w:r w:rsidR="00643C76" w:rsidRPr="004B2818">
        <w:rPr>
          <w:rFonts w:eastAsia="標楷體"/>
          <w:b/>
          <w:bCs/>
          <w:color w:val="FF0000"/>
          <w:sz w:val="28"/>
        </w:rPr>
        <w:t>]</w:t>
      </w:r>
      <w:r w:rsidR="00643C76" w:rsidRPr="004B2818">
        <w:rPr>
          <w:rFonts w:eastAsia="標楷體"/>
          <w:b/>
          <w:bCs/>
          <w:color w:val="FF0000"/>
          <w:sz w:val="28"/>
        </w:rPr>
        <w:t>：</w:t>
      </w:r>
      <w:r w:rsidR="00643C76" w:rsidRPr="004B2818">
        <w:rPr>
          <w:rFonts w:eastAsia="標楷體"/>
          <w:b/>
          <w:sz w:val="28"/>
        </w:rPr>
        <w:t>改變可變電阻</w:t>
      </w:r>
      <w:r w:rsidR="00643C76" w:rsidRPr="004B2818">
        <w:rPr>
          <w:rFonts w:eastAsia="標楷體"/>
          <w:b/>
          <w:sz w:val="28"/>
        </w:rPr>
        <w:t>VR2</w:t>
      </w:r>
      <w:r w:rsidR="00643C76" w:rsidRPr="004B2818">
        <w:rPr>
          <w:rFonts w:eastAsia="標楷體"/>
          <w:b/>
          <w:sz w:val="28"/>
        </w:rPr>
        <w:t>，使得</w:t>
      </w:r>
      <w:r w:rsidR="00643C76" w:rsidRPr="004B2818">
        <w:rPr>
          <w:rFonts w:eastAsia="標楷體"/>
          <w:b/>
          <w:sz w:val="28"/>
        </w:rPr>
        <w:t>CH2</w:t>
      </w:r>
      <w:r w:rsidR="00643C76" w:rsidRPr="004B2818">
        <w:rPr>
          <w:rFonts w:eastAsia="標楷體"/>
          <w:b/>
          <w:sz w:val="28"/>
        </w:rPr>
        <w:t>波形變化的情形</w:t>
      </w:r>
      <w:r w:rsidR="00643C76" w:rsidRPr="004B2818">
        <w:rPr>
          <w:rFonts w:eastAsia="標楷體"/>
          <w:b/>
          <w:sz w:val="28"/>
        </w:rPr>
        <w:t>(</w:t>
      </w:r>
      <w:r w:rsidR="00643C76" w:rsidRPr="004B2818">
        <w:rPr>
          <w:rFonts w:eastAsia="標楷體"/>
          <w:b/>
          <w:sz w:val="28"/>
        </w:rPr>
        <w:t>即為改變頻率值，弦波訊號經低通濾波器的作用，會由示波器觀測出振幅大小變化情形，其中在某一頻率值時會有最大振幅出現</w:t>
      </w:r>
      <w:r w:rsidR="00643C76" w:rsidRPr="004B2818">
        <w:rPr>
          <w:rFonts w:eastAsia="標楷體"/>
          <w:b/>
          <w:sz w:val="28"/>
        </w:rPr>
        <w:t>)</w:t>
      </w:r>
      <w:r w:rsidR="00643C76" w:rsidRPr="004B2818">
        <w:rPr>
          <w:rFonts w:eastAsia="標楷體"/>
          <w:b/>
          <w:sz w:val="28"/>
        </w:rPr>
        <w:t>，能接近前面</w:t>
      </w:r>
      <w:r w:rsidR="00643C76" w:rsidRPr="004B2818">
        <w:rPr>
          <w:rFonts w:eastAsia="標楷體"/>
          <w:b/>
          <w:sz w:val="28"/>
        </w:rPr>
        <w:t>ORCAD</w:t>
      </w:r>
      <w:r w:rsidR="00643C76" w:rsidRPr="004B2818">
        <w:rPr>
          <w:rFonts w:eastAsia="標楷體"/>
          <w:b/>
          <w:bCs/>
          <w:sz w:val="28"/>
        </w:rPr>
        <w:t>模擬輸出</w:t>
      </w:r>
      <w:r w:rsidR="00643C76" w:rsidRPr="004B2818">
        <w:rPr>
          <w:rFonts w:eastAsia="標楷體"/>
          <w:b/>
          <w:sz w:val="28"/>
        </w:rPr>
        <w:t>節點</w:t>
      </w:r>
      <w:r w:rsidR="00643C76" w:rsidRPr="004B2818">
        <w:rPr>
          <w:rFonts w:eastAsia="標楷體"/>
          <w:b/>
          <w:bCs/>
          <w:sz w:val="28"/>
        </w:rPr>
        <w:t>[OUT1]</w:t>
      </w:r>
      <w:r w:rsidR="00643C76" w:rsidRPr="004B2818">
        <w:rPr>
          <w:rFonts w:eastAsia="標楷體"/>
          <w:b/>
          <w:sz w:val="28"/>
        </w:rPr>
        <w:t>的結果，指在頻率值＝</w:t>
      </w:r>
      <w:r w:rsidR="00643C76" w:rsidRPr="004B2818">
        <w:rPr>
          <w:rFonts w:eastAsia="標楷體"/>
          <w:b/>
          <w:sz w:val="28"/>
        </w:rPr>
        <w:t>2.95KHz</w:t>
      </w:r>
      <w:r w:rsidR="00643C76" w:rsidRPr="004B2818">
        <w:rPr>
          <w:rFonts w:eastAsia="標楷體"/>
          <w:b/>
          <w:sz w:val="28"/>
        </w:rPr>
        <w:t>時有最大輸出振幅。若過度調整可變電阻</w:t>
      </w:r>
      <w:r w:rsidR="00643C76" w:rsidRPr="004B2818">
        <w:rPr>
          <w:rFonts w:eastAsia="標楷體"/>
          <w:b/>
          <w:sz w:val="28"/>
        </w:rPr>
        <w:t>VR2</w:t>
      </w:r>
      <w:r w:rsidR="00643C76" w:rsidRPr="004B2818">
        <w:rPr>
          <w:rFonts w:eastAsia="標楷體"/>
          <w:b/>
          <w:sz w:val="28"/>
        </w:rPr>
        <w:t>，會產生振盪現象，應避免振盪現象產生。</w:t>
      </w:r>
    </w:p>
    <w:p w14:paraId="558A2C8A" w14:textId="77777777" w:rsidR="00643C76" w:rsidRPr="00F77878" w:rsidRDefault="00643C76" w:rsidP="00643C76">
      <w:pPr>
        <w:numPr>
          <w:ilvl w:val="0"/>
          <w:numId w:val="23"/>
        </w:numPr>
        <w:spacing w:line="360" w:lineRule="auto"/>
        <w:rPr>
          <w:rFonts w:eastAsia="標楷體"/>
          <w:b/>
          <w:bCs/>
          <w:color w:val="6600CC"/>
          <w:sz w:val="28"/>
        </w:rPr>
      </w:pPr>
      <w:r w:rsidRPr="00F77878">
        <w:rPr>
          <w:rFonts w:eastAsia="標楷體"/>
          <w:b/>
          <w:bCs/>
          <w:color w:val="6600CC"/>
          <w:sz w:val="28"/>
        </w:rPr>
        <w:t>實驗說明：見實驗問題與討論。</w:t>
      </w:r>
    </w:p>
    <w:p w14:paraId="558A2C8B" w14:textId="0EF0F84B" w:rsidR="00643C76" w:rsidRPr="004B2818" w:rsidRDefault="000623E0" w:rsidP="00643C76">
      <w:pPr>
        <w:spacing w:line="360" w:lineRule="auto"/>
        <w:ind w:left="600"/>
        <w:rPr>
          <w:rFonts w:eastAsia="標楷體"/>
          <w:b/>
          <w:bCs/>
          <w:sz w:val="28"/>
        </w:rPr>
      </w:pPr>
      <w:r>
        <w:rPr>
          <w:noProof/>
        </w:rPr>
        <w:pict w14:anchorId="581A95C8">
          <v:shape id="_x0000_i1030" type="#_x0000_t75" style="width:293pt;height:218.85pt;visibility:visible;mso-wrap-style:square">
            <v:imagedata r:id="rId12" o:title=""/>
          </v:shape>
        </w:pict>
      </w:r>
    </w:p>
    <w:p w14:paraId="558A2C8C" w14:textId="77777777"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num" w:pos="120"/>
          <w:tab w:val="left" w:pos="240"/>
        </w:tabs>
        <w:spacing w:line="360" w:lineRule="auto"/>
        <w:ind w:left="120" w:hanging="120"/>
        <w:rPr>
          <w:rFonts w:eastAsia="標楷體"/>
          <w:b/>
          <w:color w:val="0000FF"/>
          <w:sz w:val="28"/>
        </w:rPr>
      </w:pPr>
      <w:r w:rsidRPr="004B2818">
        <w:rPr>
          <w:rFonts w:eastAsia="標楷體"/>
          <w:b/>
          <w:color w:val="0000FF"/>
          <w:sz w:val="28"/>
        </w:rPr>
        <w:t>測試項目</w:t>
      </w:r>
      <w:r w:rsidRPr="004B2818">
        <w:rPr>
          <w:rFonts w:eastAsia="標楷體"/>
          <w:b/>
          <w:color w:val="0000FF"/>
          <w:sz w:val="28"/>
        </w:rPr>
        <w:t>[</w:t>
      </w:r>
      <w:r w:rsidRPr="004B2818">
        <w:rPr>
          <w:rFonts w:eastAsia="標楷體" w:hint="eastAsia"/>
          <w:b/>
          <w:color w:val="0000FF"/>
          <w:sz w:val="28"/>
        </w:rPr>
        <w:t>三</w:t>
      </w:r>
      <w:r w:rsidRPr="004B2818">
        <w:rPr>
          <w:rFonts w:eastAsia="標楷體"/>
          <w:b/>
          <w:color w:val="0000FF"/>
          <w:sz w:val="28"/>
        </w:rPr>
        <w:t>]</w:t>
      </w:r>
      <w:r w:rsidRPr="004B2818">
        <w:rPr>
          <w:rFonts w:eastAsia="標楷體"/>
          <w:b/>
          <w:color w:val="0000FF"/>
          <w:sz w:val="28"/>
        </w:rPr>
        <w:t>：第三級</w:t>
      </w:r>
      <w:r w:rsidRPr="004B2818">
        <w:rPr>
          <w:rFonts w:eastAsia="標楷體"/>
          <w:b/>
          <w:color w:val="0000FF"/>
          <w:sz w:val="28"/>
        </w:rPr>
        <w:t>Sallen &amp; Key L.P.F. Network</w:t>
      </w:r>
      <w:r w:rsidRPr="004B2818">
        <w:rPr>
          <w:rFonts w:eastAsia="標楷體" w:hint="eastAsia"/>
          <w:b/>
          <w:color w:val="0000FF"/>
          <w:sz w:val="28"/>
        </w:rPr>
        <w:t>(</w:t>
      </w:r>
      <w:r w:rsidRPr="004B2818">
        <w:rPr>
          <w:rFonts w:eastAsia="標楷體" w:hint="eastAsia"/>
          <w:b/>
          <w:color w:val="0000FF"/>
          <w:sz w:val="28"/>
        </w:rPr>
        <w:t>二</w:t>
      </w:r>
      <w:r w:rsidRPr="004B2818">
        <w:rPr>
          <w:rFonts w:eastAsia="標楷體" w:hint="eastAsia"/>
          <w:b/>
          <w:color w:val="0000FF"/>
          <w:sz w:val="28"/>
        </w:rPr>
        <w:t>)</w:t>
      </w:r>
    </w:p>
    <w:p w14:paraId="558A2C8D" w14:textId="77777777" w:rsidR="00643C76" w:rsidRPr="004B2818" w:rsidRDefault="005C01A6" w:rsidP="005C01A6">
      <w:pPr>
        <w:spacing w:line="360" w:lineRule="auto"/>
        <w:ind w:left="280" w:rightChars="-70" w:right="-168" w:hangingChars="100" w:hanging="280"/>
        <w:jc w:val="both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bCs/>
          <w:color w:val="FF0000"/>
          <w:sz w:val="28"/>
        </w:rPr>
        <w:t>■</w:t>
      </w:r>
      <w:r w:rsidR="00643C76" w:rsidRPr="004B2818">
        <w:rPr>
          <w:rFonts w:eastAsia="標楷體"/>
          <w:b/>
          <w:bCs/>
          <w:color w:val="FF0000"/>
          <w:sz w:val="28"/>
        </w:rPr>
        <w:t>[</w:t>
      </w:r>
      <w:r w:rsidR="00643C76" w:rsidRPr="004B2818">
        <w:rPr>
          <w:rFonts w:eastAsia="標楷體"/>
          <w:b/>
          <w:bCs/>
          <w:color w:val="FF0000"/>
          <w:sz w:val="28"/>
        </w:rPr>
        <w:t>實驗要求</w:t>
      </w:r>
      <w:r w:rsidR="00643C76" w:rsidRPr="004B2818">
        <w:rPr>
          <w:rFonts w:eastAsia="標楷體"/>
          <w:b/>
          <w:bCs/>
          <w:color w:val="FF0000"/>
          <w:sz w:val="28"/>
        </w:rPr>
        <w:t>]</w:t>
      </w:r>
      <w:r w:rsidR="00643C76" w:rsidRPr="004B2818">
        <w:rPr>
          <w:rFonts w:eastAsia="標楷體"/>
          <w:b/>
          <w:bCs/>
          <w:color w:val="FF0000"/>
          <w:sz w:val="28"/>
        </w:rPr>
        <w:t>：</w:t>
      </w:r>
      <w:r w:rsidR="00643C76" w:rsidRPr="004B2818">
        <w:rPr>
          <w:rFonts w:eastAsia="標楷體"/>
          <w:b/>
          <w:sz w:val="28"/>
        </w:rPr>
        <w:t>改變可變電阻</w:t>
      </w:r>
      <w:r w:rsidR="00643C76" w:rsidRPr="004B2818">
        <w:rPr>
          <w:rFonts w:eastAsia="標楷體"/>
          <w:b/>
          <w:sz w:val="28"/>
        </w:rPr>
        <w:t>VR3</w:t>
      </w:r>
      <w:r w:rsidR="00643C76" w:rsidRPr="004B2818">
        <w:rPr>
          <w:rFonts w:eastAsia="標楷體"/>
          <w:b/>
          <w:sz w:val="28"/>
        </w:rPr>
        <w:t>，使得</w:t>
      </w:r>
      <w:r w:rsidR="00643C76" w:rsidRPr="004B2818">
        <w:rPr>
          <w:rFonts w:eastAsia="標楷體"/>
          <w:b/>
          <w:sz w:val="28"/>
        </w:rPr>
        <w:t>CH 2</w:t>
      </w:r>
      <w:r w:rsidR="00643C76" w:rsidRPr="004B2818">
        <w:rPr>
          <w:rFonts w:eastAsia="標楷體"/>
          <w:b/>
          <w:sz w:val="28"/>
        </w:rPr>
        <w:t>波形變化的情形</w:t>
      </w:r>
      <w:r w:rsidR="00643C76" w:rsidRPr="004B2818">
        <w:rPr>
          <w:rFonts w:eastAsia="標楷體"/>
          <w:b/>
          <w:sz w:val="28"/>
        </w:rPr>
        <w:t>(</w:t>
      </w:r>
      <w:r w:rsidR="00643C76" w:rsidRPr="004B2818">
        <w:rPr>
          <w:rFonts w:eastAsia="標楷體"/>
          <w:b/>
          <w:sz w:val="28"/>
        </w:rPr>
        <w:t>即為改變頻率值，弦波訊號經低通濾波器的作用，會由示波器觀測出振幅大小變化情形，其中在某一頻率值時會有最大振幅出現</w:t>
      </w:r>
      <w:r w:rsidR="00643C76" w:rsidRPr="004B2818">
        <w:rPr>
          <w:rFonts w:eastAsia="標楷體"/>
          <w:b/>
          <w:sz w:val="28"/>
        </w:rPr>
        <w:t>)</w:t>
      </w:r>
      <w:r w:rsidR="00643C76" w:rsidRPr="004B2818">
        <w:rPr>
          <w:rFonts w:eastAsia="標楷體"/>
          <w:b/>
          <w:sz w:val="28"/>
        </w:rPr>
        <w:t>，能接近前面</w:t>
      </w:r>
      <w:r w:rsidR="00643C76" w:rsidRPr="004B2818">
        <w:rPr>
          <w:rFonts w:eastAsia="標楷體"/>
          <w:b/>
          <w:sz w:val="28"/>
        </w:rPr>
        <w:t>ORCAD</w:t>
      </w:r>
      <w:r w:rsidR="00643C76" w:rsidRPr="004B2818">
        <w:rPr>
          <w:rFonts w:eastAsia="標楷體"/>
          <w:b/>
          <w:bCs/>
          <w:sz w:val="28"/>
        </w:rPr>
        <w:t>模擬輸出</w:t>
      </w:r>
      <w:r w:rsidR="00643C76" w:rsidRPr="004B2818">
        <w:rPr>
          <w:rFonts w:eastAsia="標楷體"/>
          <w:b/>
          <w:sz w:val="28"/>
        </w:rPr>
        <w:t>節點</w:t>
      </w:r>
      <w:r w:rsidR="00643C76" w:rsidRPr="004B2818">
        <w:rPr>
          <w:rFonts w:eastAsia="標楷體"/>
          <w:b/>
          <w:bCs/>
          <w:sz w:val="28"/>
        </w:rPr>
        <w:t>[OUT2]</w:t>
      </w:r>
      <w:r w:rsidR="00643C76" w:rsidRPr="004B2818">
        <w:rPr>
          <w:rFonts w:eastAsia="標楷體"/>
          <w:b/>
          <w:sz w:val="28"/>
        </w:rPr>
        <w:t>的結果，指在頻率值＝</w:t>
      </w:r>
      <w:r w:rsidR="00643C76" w:rsidRPr="004B2818">
        <w:rPr>
          <w:rFonts w:eastAsia="標楷體"/>
          <w:b/>
          <w:sz w:val="28"/>
        </w:rPr>
        <w:t>2.95KHz</w:t>
      </w:r>
      <w:r w:rsidR="00643C76" w:rsidRPr="004B2818">
        <w:rPr>
          <w:rFonts w:eastAsia="標楷體"/>
          <w:b/>
          <w:sz w:val="28"/>
        </w:rPr>
        <w:t>時有最大輸出振幅。</w:t>
      </w:r>
    </w:p>
    <w:p w14:paraId="558A2C8E" w14:textId="77777777" w:rsidR="00643C76" w:rsidRPr="00F77878" w:rsidRDefault="00643C76" w:rsidP="00643C76">
      <w:pPr>
        <w:numPr>
          <w:ilvl w:val="0"/>
          <w:numId w:val="22"/>
        </w:numPr>
        <w:spacing w:line="360" w:lineRule="auto"/>
        <w:rPr>
          <w:rFonts w:eastAsia="標楷體"/>
          <w:b/>
          <w:bCs/>
          <w:color w:val="6600CC"/>
          <w:sz w:val="28"/>
        </w:rPr>
      </w:pPr>
      <w:r w:rsidRPr="00F77878">
        <w:rPr>
          <w:rFonts w:eastAsia="標楷體"/>
          <w:b/>
          <w:bCs/>
          <w:color w:val="6600CC"/>
          <w:sz w:val="28"/>
        </w:rPr>
        <w:t>實驗說明：見實驗問題與討論。</w:t>
      </w:r>
    </w:p>
    <w:p w14:paraId="558A2C8F" w14:textId="1585E6B6" w:rsidR="00643C76" w:rsidRPr="004B2818" w:rsidRDefault="000623E0" w:rsidP="00643C76">
      <w:pPr>
        <w:spacing w:line="360" w:lineRule="auto"/>
        <w:ind w:left="240"/>
        <w:rPr>
          <w:rFonts w:eastAsia="標楷體"/>
          <w:b/>
          <w:bCs/>
          <w:sz w:val="28"/>
        </w:rPr>
      </w:pPr>
      <w:r>
        <w:rPr>
          <w:noProof/>
        </w:rPr>
        <w:lastRenderedPageBreak/>
        <w:pict w14:anchorId="6F6F225B">
          <v:shape id="_x0000_i1031" type="#_x0000_t75" style="width:293pt;height:218.85pt;visibility:visible;mso-wrap-style:square">
            <v:imagedata r:id="rId14" o:title=""/>
          </v:shape>
        </w:pict>
      </w:r>
    </w:p>
    <w:p w14:paraId="558A2C90" w14:textId="77777777"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num" w:pos="240"/>
        </w:tabs>
        <w:spacing w:line="360" w:lineRule="auto"/>
        <w:ind w:left="240" w:hanging="240"/>
        <w:rPr>
          <w:rFonts w:eastAsia="標楷體"/>
          <w:b/>
          <w:color w:val="0000FF"/>
          <w:sz w:val="28"/>
        </w:rPr>
      </w:pPr>
      <w:r w:rsidRPr="004B2818">
        <w:rPr>
          <w:rFonts w:eastAsia="標楷體"/>
          <w:b/>
          <w:color w:val="0000FF"/>
          <w:sz w:val="28"/>
        </w:rPr>
        <w:t>測試項目</w:t>
      </w:r>
      <w:r w:rsidRPr="004B2818">
        <w:rPr>
          <w:rFonts w:eastAsia="標楷體"/>
          <w:b/>
          <w:color w:val="0000FF"/>
          <w:sz w:val="28"/>
        </w:rPr>
        <w:t>[</w:t>
      </w:r>
      <w:r w:rsidRPr="004B2818">
        <w:rPr>
          <w:rFonts w:eastAsia="標楷體" w:hint="eastAsia"/>
          <w:b/>
          <w:color w:val="0000FF"/>
          <w:sz w:val="28"/>
        </w:rPr>
        <w:t>四</w:t>
      </w:r>
      <w:r w:rsidRPr="004B2818">
        <w:rPr>
          <w:rFonts w:eastAsia="標楷體"/>
          <w:b/>
          <w:color w:val="0000FF"/>
          <w:sz w:val="28"/>
        </w:rPr>
        <w:t>]</w:t>
      </w:r>
      <w:r w:rsidRPr="004B2818">
        <w:rPr>
          <w:rFonts w:eastAsia="標楷體"/>
          <w:b/>
          <w:color w:val="0000FF"/>
          <w:sz w:val="28"/>
        </w:rPr>
        <w:t>：第四級</w:t>
      </w:r>
      <w:r w:rsidRPr="004B2818">
        <w:rPr>
          <w:rFonts w:eastAsia="標楷體"/>
          <w:b/>
          <w:color w:val="0000FF"/>
          <w:sz w:val="28"/>
        </w:rPr>
        <w:t>Sallen &amp; Key L.P.F. Network</w:t>
      </w:r>
      <w:r w:rsidRPr="004B2818">
        <w:rPr>
          <w:rFonts w:eastAsia="標楷體" w:hint="eastAsia"/>
          <w:b/>
          <w:color w:val="0000FF"/>
          <w:sz w:val="28"/>
        </w:rPr>
        <w:t>(</w:t>
      </w:r>
      <w:r w:rsidRPr="004B2818">
        <w:rPr>
          <w:rFonts w:eastAsia="標楷體" w:hint="eastAsia"/>
          <w:b/>
          <w:color w:val="0000FF"/>
          <w:sz w:val="28"/>
        </w:rPr>
        <w:t>三</w:t>
      </w:r>
      <w:r w:rsidRPr="004B2818">
        <w:rPr>
          <w:rFonts w:eastAsia="標楷體" w:hint="eastAsia"/>
          <w:b/>
          <w:color w:val="0000FF"/>
          <w:sz w:val="28"/>
        </w:rPr>
        <w:t>)</w:t>
      </w:r>
      <w:r w:rsidRPr="004B2818">
        <w:rPr>
          <w:rFonts w:eastAsia="標楷體"/>
          <w:b/>
          <w:color w:val="0000FF"/>
          <w:sz w:val="28"/>
        </w:rPr>
        <w:t>及第五級</w:t>
      </w:r>
      <w:r w:rsidRPr="004B2818">
        <w:rPr>
          <w:rFonts w:eastAsia="標楷體"/>
          <w:b/>
          <w:color w:val="0000FF"/>
          <w:sz w:val="28"/>
        </w:rPr>
        <w:t>Buffer AMP</w:t>
      </w:r>
    </w:p>
    <w:p w14:paraId="558A2C91" w14:textId="77777777" w:rsidR="00643C76" w:rsidRPr="004B2818" w:rsidRDefault="005C01A6" w:rsidP="005C01A6">
      <w:pPr>
        <w:tabs>
          <w:tab w:val="num" w:pos="48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bCs/>
          <w:color w:val="FF0000"/>
          <w:sz w:val="28"/>
        </w:rPr>
        <w:t>■</w:t>
      </w:r>
      <w:r w:rsidR="00643C76" w:rsidRPr="004B2818">
        <w:rPr>
          <w:rFonts w:eastAsia="標楷體"/>
          <w:b/>
          <w:bCs/>
          <w:color w:val="FF0000"/>
          <w:sz w:val="28"/>
        </w:rPr>
        <w:t>[</w:t>
      </w:r>
      <w:r w:rsidR="00643C76" w:rsidRPr="004B2818">
        <w:rPr>
          <w:rFonts w:eastAsia="標楷體"/>
          <w:b/>
          <w:bCs/>
          <w:color w:val="FF0000"/>
          <w:sz w:val="28"/>
        </w:rPr>
        <w:t>實驗要求</w:t>
      </w:r>
      <w:r w:rsidR="00643C76" w:rsidRPr="004B2818">
        <w:rPr>
          <w:rFonts w:eastAsia="標楷體"/>
          <w:b/>
          <w:bCs/>
          <w:color w:val="FF0000"/>
          <w:sz w:val="28"/>
        </w:rPr>
        <w:t>]</w:t>
      </w:r>
      <w:r w:rsidR="00643C76" w:rsidRPr="004B2818">
        <w:rPr>
          <w:rFonts w:eastAsia="標楷體"/>
          <w:b/>
          <w:bCs/>
          <w:color w:val="FF0000"/>
          <w:sz w:val="28"/>
        </w:rPr>
        <w:t>：</w:t>
      </w:r>
      <w:r w:rsidR="00643C76" w:rsidRPr="004B2818">
        <w:rPr>
          <w:rFonts w:eastAsia="標楷體"/>
          <w:b/>
          <w:sz w:val="28"/>
        </w:rPr>
        <w:t>改變可變電阻</w:t>
      </w:r>
      <w:r w:rsidR="00643C76" w:rsidRPr="004B2818">
        <w:rPr>
          <w:rFonts w:eastAsia="標楷體"/>
          <w:b/>
          <w:sz w:val="28"/>
        </w:rPr>
        <w:t>VR4</w:t>
      </w:r>
      <w:r w:rsidR="00643C76" w:rsidRPr="004B2818">
        <w:rPr>
          <w:rFonts w:eastAsia="標楷體"/>
          <w:b/>
          <w:sz w:val="28"/>
        </w:rPr>
        <w:t>，先觀測</w:t>
      </w:r>
      <w:r w:rsidR="00643C76" w:rsidRPr="004B2818">
        <w:rPr>
          <w:rFonts w:eastAsia="標楷體"/>
          <w:b/>
          <w:sz w:val="28"/>
        </w:rPr>
        <w:t>TP4</w:t>
      </w:r>
      <w:r w:rsidR="00643C76" w:rsidRPr="004B2818">
        <w:rPr>
          <w:rFonts w:eastAsia="標楷體"/>
          <w:b/>
          <w:sz w:val="28"/>
        </w:rPr>
        <w:t>波形振幅變化情形，觀測出此電阻對電路的影響。</w:t>
      </w:r>
    </w:p>
    <w:p w14:paraId="558A2C92" w14:textId="77777777" w:rsidR="00643C76" w:rsidRPr="00F77878" w:rsidRDefault="00643C76" w:rsidP="00643C76">
      <w:pPr>
        <w:numPr>
          <w:ilvl w:val="0"/>
          <w:numId w:val="22"/>
        </w:numPr>
        <w:spacing w:line="360" w:lineRule="auto"/>
        <w:rPr>
          <w:rFonts w:eastAsia="標楷體"/>
          <w:b/>
          <w:bCs/>
          <w:color w:val="6600CC"/>
          <w:sz w:val="28"/>
        </w:rPr>
      </w:pPr>
      <w:r w:rsidRPr="00F77878">
        <w:rPr>
          <w:rFonts w:eastAsia="標楷體"/>
          <w:b/>
          <w:bCs/>
          <w:color w:val="6600CC"/>
          <w:sz w:val="28"/>
        </w:rPr>
        <w:t>實驗說明：見實驗問題與討論。</w:t>
      </w:r>
    </w:p>
    <w:p w14:paraId="558A2C93" w14:textId="20F11183" w:rsidR="00643C76" w:rsidRPr="004B2818" w:rsidRDefault="000623E0" w:rsidP="00643C76">
      <w:pPr>
        <w:spacing w:line="360" w:lineRule="auto"/>
        <w:ind w:left="240"/>
        <w:rPr>
          <w:rFonts w:eastAsia="標楷體"/>
          <w:b/>
          <w:bCs/>
          <w:sz w:val="28"/>
        </w:rPr>
      </w:pPr>
      <w:r>
        <w:rPr>
          <w:noProof/>
        </w:rPr>
        <w:pict w14:anchorId="22F4B5D9">
          <v:shape id="_x0000_i1032" type="#_x0000_t75" style="width:293pt;height:218.85pt;visibility:visible;mso-wrap-style:square">
            <v:imagedata r:id="rId15" o:title=""/>
          </v:shape>
        </w:pict>
      </w:r>
    </w:p>
    <w:p w14:paraId="558A2C94" w14:textId="77777777"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num" w:pos="240"/>
        </w:tabs>
        <w:spacing w:line="360" w:lineRule="auto"/>
        <w:ind w:left="240" w:hanging="240"/>
        <w:jc w:val="both"/>
        <w:rPr>
          <w:rFonts w:eastAsia="標楷體"/>
          <w:b/>
          <w:color w:val="0000CC"/>
          <w:sz w:val="28"/>
        </w:rPr>
      </w:pPr>
      <w:r w:rsidRPr="004B2818">
        <w:rPr>
          <w:rFonts w:eastAsia="標楷體"/>
          <w:b/>
          <w:color w:val="0000CC"/>
          <w:sz w:val="28"/>
        </w:rPr>
        <w:t>測試項目</w:t>
      </w:r>
      <w:r w:rsidRPr="004B2818">
        <w:rPr>
          <w:rFonts w:eastAsia="標楷體"/>
          <w:b/>
          <w:color w:val="0000CC"/>
          <w:sz w:val="28"/>
        </w:rPr>
        <w:t>[</w:t>
      </w:r>
      <w:r w:rsidRPr="004B2818">
        <w:rPr>
          <w:rFonts w:eastAsia="標楷體" w:hint="eastAsia"/>
          <w:b/>
          <w:color w:val="0000CC"/>
          <w:sz w:val="28"/>
        </w:rPr>
        <w:t>五</w:t>
      </w:r>
      <w:r w:rsidRPr="004B2818">
        <w:rPr>
          <w:rFonts w:eastAsia="標楷體"/>
          <w:b/>
          <w:color w:val="0000CC"/>
          <w:sz w:val="28"/>
        </w:rPr>
        <w:t>]</w:t>
      </w:r>
      <w:r w:rsidRPr="004B2818">
        <w:rPr>
          <w:rFonts w:eastAsia="標楷體"/>
          <w:b/>
          <w:color w:val="0000CC"/>
          <w:sz w:val="28"/>
        </w:rPr>
        <w:t>：實驗微調整與實驗規格</w:t>
      </w:r>
    </w:p>
    <w:p w14:paraId="558A2C95" w14:textId="77777777" w:rsidR="00643C76" w:rsidRPr="004B2818" w:rsidRDefault="00643C76" w:rsidP="00643C76">
      <w:pPr>
        <w:spacing w:line="360" w:lineRule="auto"/>
        <w:ind w:leftChars="100" w:left="478" w:hangingChars="85" w:hanging="238"/>
        <w:jc w:val="both"/>
        <w:rPr>
          <w:rFonts w:eastAsia="標楷體"/>
          <w:b/>
          <w:sz w:val="28"/>
          <w:lang w:eastAsia="zh-CN"/>
        </w:rPr>
      </w:pPr>
      <w:r w:rsidRPr="004B2818">
        <w:rPr>
          <w:rFonts w:eastAsia="標楷體"/>
          <w:b/>
          <w:sz w:val="28"/>
        </w:rPr>
        <w:t>a.</w:t>
      </w:r>
      <w:r w:rsidRPr="004B2818">
        <w:rPr>
          <w:rFonts w:eastAsia="標楷體"/>
          <w:b/>
          <w:sz w:val="28"/>
        </w:rPr>
        <w:t>為在頻帶內波幅不致於變化太大</w:t>
      </w:r>
      <w:r w:rsidRPr="004B2818">
        <w:rPr>
          <w:rFonts w:eastAsia="標楷體"/>
          <w:b/>
          <w:sz w:val="28"/>
        </w:rPr>
        <w:t>,</w:t>
      </w:r>
      <w:r w:rsidRPr="004B2818">
        <w:rPr>
          <w:rFonts w:eastAsia="標楷體"/>
          <w:b/>
          <w:sz w:val="28"/>
        </w:rPr>
        <w:t>故要求</w:t>
      </w:r>
      <w:r w:rsidRPr="004B2818">
        <w:rPr>
          <w:rFonts w:eastAsia="標楷體"/>
          <w:b/>
          <w:sz w:val="28"/>
        </w:rPr>
        <w:t>3KHz</w:t>
      </w:r>
      <w:r w:rsidRPr="004B2818">
        <w:rPr>
          <w:rFonts w:eastAsia="標楷體"/>
          <w:b/>
          <w:sz w:val="28"/>
        </w:rPr>
        <w:t>內平坦度問題。示波器</w:t>
      </w:r>
      <w:r w:rsidRPr="004B2818">
        <w:rPr>
          <w:rFonts w:eastAsia="標楷體"/>
          <w:b/>
          <w:sz w:val="28"/>
        </w:rPr>
        <w:t>CH2</w:t>
      </w:r>
      <w:r w:rsidRPr="004B2818">
        <w:rPr>
          <w:rFonts w:eastAsia="標楷體"/>
          <w:b/>
          <w:sz w:val="28"/>
        </w:rPr>
        <w:t>連接</w:t>
      </w:r>
      <w:r w:rsidRPr="004B2818">
        <w:rPr>
          <w:rFonts w:eastAsia="標楷體"/>
          <w:b/>
          <w:sz w:val="28"/>
        </w:rPr>
        <w:t>OUT</w:t>
      </w:r>
      <w:r w:rsidRPr="004B2818">
        <w:rPr>
          <w:rFonts w:eastAsia="標楷體"/>
          <w:b/>
          <w:sz w:val="28"/>
        </w:rPr>
        <w:t>節點，再次微調可變電阻</w:t>
      </w:r>
      <w:r w:rsidRPr="004B2818">
        <w:rPr>
          <w:rFonts w:eastAsia="標楷體"/>
          <w:b/>
          <w:sz w:val="28"/>
        </w:rPr>
        <w:t>VR1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VR2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VR3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VR4</w:t>
      </w:r>
      <w:r w:rsidRPr="004B2818">
        <w:rPr>
          <w:rFonts w:eastAsia="標楷體"/>
          <w:b/>
          <w:sz w:val="28"/>
        </w:rPr>
        <w:t>，使得輸出振幅能有較好的平坦度。</w:t>
      </w:r>
    </w:p>
    <w:p w14:paraId="558A2C96" w14:textId="77777777" w:rsidR="00643C76" w:rsidRPr="004B2818" w:rsidRDefault="00643C76" w:rsidP="00643C76">
      <w:pPr>
        <w:spacing w:line="360" w:lineRule="auto"/>
        <w:ind w:leftChars="100" w:left="478" w:hangingChars="85" w:hanging="238"/>
        <w:jc w:val="both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t>b.</w:t>
      </w:r>
      <w:r w:rsidRPr="004B2818">
        <w:rPr>
          <w:rFonts w:eastAsia="標楷體"/>
          <w:b/>
          <w:sz w:val="28"/>
        </w:rPr>
        <w:t>所謂平坦度：指改變訊號產生器的頻率變化，由示波器所觀測的波形變化情形，依實驗規格在</w:t>
      </w:r>
      <w:r w:rsidRPr="004B2818">
        <w:rPr>
          <w:rFonts w:eastAsia="標楷體"/>
          <w:b/>
          <w:sz w:val="28"/>
        </w:rPr>
        <w:t>[2Hz</w:t>
      </w:r>
      <w:r w:rsidRPr="004B2818">
        <w:rPr>
          <w:rFonts w:eastAsia="標楷體"/>
          <w:b/>
          <w:sz w:val="28"/>
        </w:rPr>
        <w:t>～</w:t>
      </w:r>
      <w:r w:rsidRPr="004B2818">
        <w:rPr>
          <w:rFonts w:eastAsia="標楷體"/>
          <w:b/>
          <w:sz w:val="28"/>
        </w:rPr>
        <w:t>3KHz]</w:t>
      </w:r>
      <w:r w:rsidRPr="004B2818">
        <w:rPr>
          <w:rFonts w:eastAsia="標楷體"/>
          <w:b/>
          <w:sz w:val="28"/>
        </w:rPr>
        <w:t>頻帶內輸出振幅變化需維持在容許的誤差範圍內。</w:t>
      </w:r>
    </w:p>
    <w:p w14:paraId="558A2C97" w14:textId="77777777" w:rsidR="00643C76" w:rsidRPr="004B2818" w:rsidRDefault="00643C76" w:rsidP="00643C76">
      <w:pPr>
        <w:spacing w:line="360" w:lineRule="auto"/>
        <w:ind w:leftChars="100" w:left="478" w:hangingChars="85" w:hanging="238"/>
        <w:jc w:val="both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lastRenderedPageBreak/>
        <w:t>c.</w:t>
      </w:r>
      <w:r w:rsidRPr="004B2818">
        <w:rPr>
          <w:rFonts w:eastAsia="標楷體"/>
          <w:b/>
          <w:sz w:val="28"/>
        </w:rPr>
        <w:t>最後應合乎實驗規格之要求：</w:t>
      </w:r>
      <w:r w:rsidRPr="004B2818">
        <w:rPr>
          <w:rFonts w:eastAsia="標楷體"/>
          <w:b/>
          <w:sz w:val="28"/>
        </w:rPr>
        <w:t>[</w:t>
      </w:r>
      <w:r w:rsidRPr="004B2818">
        <w:rPr>
          <w:rFonts w:eastAsia="標楷體"/>
          <w:b/>
          <w:sz w:val="28"/>
        </w:rPr>
        <w:t>增益、平坦度、</w:t>
      </w:r>
      <w:r w:rsidRPr="004B2818">
        <w:rPr>
          <w:rFonts w:eastAsia="標楷體"/>
          <w:b/>
          <w:position w:val="-12"/>
          <w:sz w:val="28"/>
        </w:rPr>
        <w:object w:dxaOrig="1120" w:dyaOrig="360" w14:anchorId="558A2DA0">
          <v:shape id="_x0000_i1033" type="#_x0000_t75" style="width:56.3pt;height:18.55pt" o:ole="" fillcolor="window">
            <v:imagedata r:id="rId16" o:title=""/>
          </v:shape>
          <o:OLEObject Type="Embed" ProgID="Equation.3" ShapeID="_x0000_i1033" DrawAspect="Content" ObjectID="_1670083878" r:id="rId17"/>
        </w:objec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ripple]</w:t>
      </w:r>
      <w:r w:rsidRPr="004B2818">
        <w:rPr>
          <w:rFonts w:eastAsia="標楷體"/>
          <w:b/>
          <w:sz w:val="28"/>
        </w:rPr>
        <w:t>。</w:t>
      </w:r>
    </w:p>
    <w:p w14:paraId="558A2C98" w14:textId="77777777"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num" w:pos="240"/>
        </w:tabs>
        <w:spacing w:line="360" w:lineRule="auto"/>
        <w:ind w:left="240" w:hanging="240"/>
        <w:rPr>
          <w:rFonts w:eastAsia="標楷體"/>
          <w:b/>
          <w:bCs/>
          <w:color w:val="0000CC"/>
          <w:sz w:val="28"/>
        </w:rPr>
      </w:pPr>
      <w:r w:rsidRPr="004B2818">
        <w:rPr>
          <w:rFonts w:eastAsia="標楷體"/>
          <w:b/>
          <w:color w:val="0000CC"/>
          <w:sz w:val="28"/>
        </w:rPr>
        <w:t>測試項目</w:t>
      </w:r>
      <w:r w:rsidRPr="004B2818">
        <w:rPr>
          <w:rFonts w:eastAsia="標楷體"/>
          <w:b/>
          <w:color w:val="0000CC"/>
          <w:sz w:val="28"/>
        </w:rPr>
        <w:t>[</w:t>
      </w:r>
      <w:r w:rsidRPr="004B2818">
        <w:rPr>
          <w:rFonts w:eastAsia="標楷體" w:hint="eastAsia"/>
          <w:b/>
          <w:color w:val="0000CC"/>
          <w:sz w:val="28"/>
        </w:rPr>
        <w:t>六</w:t>
      </w:r>
      <w:r w:rsidRPr="004B2818">
        <w:rPr>
          <w:rFonts w:eastAsia="標楷體"/>
          <w:b/>
          <w:color w:val="0000CC"/>
          <w:sz w:val="28"/>
        </w:rPr>
        <w:t>]</w:t>
      </w:r>
      <w:r w:rsidRPr="004B2818">
        <w:rPr>
          <w:rFonts w:eastAsia="標楷體"/>
          <w:b/>
          <w:color w:val="0000CC"/>
          <w:sz w:val="28"/>
        </w:rPr>
        <w:t>：</w:t>
      </w:r>
      <w:r w:rsidRPr="004B2818">
        <w:rPr>
          <w:rFonts w:eastAsia="標楷體"/>
          <w:b/>
          <w:bCs/>
          <w:color w:val="0000CC"/>
          <w:sz w:val="28"/>
        </w:rPr>
        <w:t>初步測試實驗結果</w:t>
      </w:r>
    </w:p>
    <w:p w14:paraId="558A2C99" w14:textId="77777777" w:rsidR="00643C76" w:rsidRPr="004B2818" w:rsidRDefault="005C01A6" w:rsidP="005C01A6">
      <w:pPr>
        <w:spacing w:line="360" w:lineRule="auto"/>
        <w:rPr>
          <w:rFonts w:eastAsia="標楷體"/>
          <w:b/>
          <w:bCs/>
          <w:sz w:val="28"/>
        </w:rPr>
      </w:pPr>
      <w:r w:rsidRPr="004B2818">
        <w:rPr>
          <w:rFonts w:ascii="標楷體" w:eastAsia="標楷體" w:hAnsi="標楷體" w:hint="eastAsia"/>
          <w:b/>
          <w:bCs/>
          <w:sz w:val="28"/>
        </w:rPr>
        <w:t>■</w:t>
      </w:r>
      <w:r w:rsidRPr="004B2818">
        <w:rPr>
          <w:rFonts w:eastAsia="標楷體" w:hint="eastAsia"/>
          <w:b/>
          <w:bCs/>
          <w:sz w:val="28"/>
        </w:rPr>
        <w:t>實驗測試與實驗記錄</w:t>
      </w:r>
      <w:r w:rsidRPr="004B2818">
        <w:rPr>
          <w:rFonts w:ascii="標楷體" w:eastAsia="標楷體" w:hAnsi="標楷體" w:hint="eastAsia"/>
          <w:b/>
          <w:bCs/>
          <w:sz w:val="28"/>
        </w:rPr>
        <w:t>：</w:t>
      </w:r>
      <w:r w:rsidR="00643C76" w:rsidRPr="004B2818">
        <w:rPr>
          <w:rFonts w:eastAsia="標楷體"/>
          <w:b/>
          <w:bCs/>
          <w:sz w:val="28"/>
        </w:rPr>
        <w:t>完成下列表格</w:t>
      </w:r>
      <w:r w:rsidR="00643C76" w:rsidRPr="004B2818">
        <w:rPr>
          <w:rFonts w:eastAsia="標楷體"/>
          <w:b/>
          <w:sz w:val="28"/>
          <w:szCs w:val="28"/>
        </w:rPr>
        <w:t>(</w:t>
      </w:r>
      <w:r w:rsidR="00651A46">
        <w:rPr>
          <w:rFonts w:eastAsia="標楷體" w:hint="eastAsia"/>
          <w:b/>
          <w:sz w:val="28"/>
          <w:szCs w:val="28"/>
        </w:rPr>
        <w:t>8-</w:t>
      </w:r>
      <w:r w:rsidR="00643C76" w:rsidRPr="004B2818">
        <w:rPr>
          <w:rFonts w:eastAsia="標楷體" w:hint="eastAsia"/>
          <w:b/>
          <w:sz w:val="28"/>
          <w:szCs w:val="28"/>
        </w:rPr>
        <w:t>6</w:t>
      </w:r>
      <w:r w:rsidR="00643C76" w:rsidRPr="004B2818">
        <w:rPr>
          <w:rFonts w:eastAsia="標楷體"/>
          <w:b/>
          <w:sz w:val="28"/>
          <w:szCs w:val="28"/>
        </w:rPr>
        <w:t>)</w:t>
      </w:r>
      <w:r w:rsidR="00643C76" w:rsidRPr="004B2818">
        <w:rPr>
          <w:rFonts w:eastAsia="標楷體"/>
          <w:b/>
          <w:bCs/>
          <w:sz w:val="28"/>
        </w:rPr>
        <w:t>之內容</w:t>
      </w:r>
      <w:r w:rsidRPr="004B2818">
        <w:rPr>
          <w:rFonts w:eastAsia="標楷體" w:hint="eastAsia"/>
          <w:b/>
          <w:bCs/>
          <w:sz w:val="28"/>
        </w:rPr>
        <w:t>及作圖</w:t>
      </w:r>
      <w:r w:rsidRPr="004B2818">
        <w:rPr>
          <w:rFonts w:ascii="新細明體" w:hAnsi="新細明體" w:hint="eastAsia"/>
          <w:b/>
          <w:bCs/>
          <w:sz w:val="28"/>
        </w:rPr>
        <w:t>，</w:t>
      </w:r>
      <w:r w:rsidRPr="004B2818">
        <w:rPr>
          <w:rFonts w:eastAsia="標楷體" w:hint="eastAsia"/>
          <w:b/>
          <w:bCs/>
          <w:sz w:val="28"/>
        </w:rPr>
        <w:t>需</w:t>
      </w:r>
      <w:r w:rsidRPr="004B2818">
        <w:rPr>
          <w:rFonts w:eastAsia="標楷體"/>
          <w:b/>
          <w:sz w:val="28"/>
          <w:szCs w:val="28"/>
        </w:rPr>
        <w:t>合乎實驗規格</w:t>
      </w:r>
      <w:r w:rsidR="00643C76" w:rsidRPr="004B2818">
        <w:rPr>
          <w:rFonts w:eastAsia="標楷體"/>
          <w:b/>
          <w:bCs/>
          <w:sz w:val="28"/>
        </w:rPr>
        <w:t>。</w:t>
      </w:r>
    </w:p>
    <w:p w14:paraId="558A2C9A" w14:textId="77777777" w:rsidR="005C01A6" w:rsidRPr="004B2818" w:rsidRDefault="005C01A6" w:rsidP="005C01A6">
      <w:pPr>
        <w:spacing w:line="360" w:lineRule="auto"/>
        <w:rPr>
          <w:rFonts w:eastAsia="標楷體"/>
          <w:b/>
          <w:bCs/>
          <w:sz w:val="28"/>
        </w:rPr>
      </w:pPr>
      <w:r w:rsidRPr="004B2818">
        <w:rPr>
          <w:rFonts w:ascii="標楷體" w:eastAsia="標楷體" w:hAnsi="標楷體" w:hint="eastAsia"/>
          <w:b/>
          <w:bCs/>
          <w:sz w:val="28"/>
        </w:rPr>
        <w:t>■</w:t>
      </w:r>
      <w:r w:rsidRPr="004B2818">
        <w:rPr>
          <w:rFonts w:eastAsia="標楷體" w:hint="eastAsia"/>
          <w:b/>
          <w:bCs/>
          <w:sz w:val="28"/>
        </w:rPr>
        <w:t>助教檢查。</w:t>
      </w:r>
    </w:p>
    <w:p w14:paraId="558A2C9B" w14:textId="77777777" w:rsidR="00643C76" w:rsidRPr="004B2818" w:rsidRDefault="00643C76" w:rsidP="00643C76">
      <w:pPr>
        <w:snapToGrid w:val="0"/>
        <w:spacing w:line="300" w:lineRule="auto"/>
        <w:jc w:val="center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t>表</w:t>
      </w:r>
      <w:r w:rsidRPr="004B2818">
        <w:rPr>
          <w:rFonts w:eastAsia="標楷體"/>
          <w:b/>
          <w:sz w:val="28"/>
          <w:szCs w:val="28"/>
        </w:rPr>
        <w:t>(</w:t>
      </w:r>
      <w:r w:rsidR="00651A46">
        <w:rPr>
          <w:rFonts w:eastAsia="標楷體" w:hint="eastAsia"/>
          <w:b/>
          <w:sz w:val="28"/>
          <w:szCs w:val="28"/>
        </w:rPr>
        <w:t>8-</w:t>
      </w:r>
      <w:r w:rsidRPr="004B2818">
        <w:rPr>
          <w:rFonts w:eastAsia="標楷體" w:hint="eastAsia"/>
          <w:b/>
          <w:sz w:val="28"/>
          <w:szCs w:val="28"/>
        </w:rPr>
        <w:t>6</w:t>
      </w:r>
      <w:r w:rsidRPr="004B2818">
        <w:rPr>
          <w:rFonts w:eastAsia="標楷體"/>
          <w:b/>
          <w:sz w:val="28"/>
          <w:szCs w:val="28"/>
        </w:rPr>
        <w:t>)</w:t>
      </w:r>
      <w:r w:rsidRPr="004B2818">
        <w:rPr>
          <w:rFonts w:eastAsia="標楷體"/>
          <w:b/>
          <w:sz w:val="28"/>
          <w:szCs w:val="28"/>
        </w:rPr>
        <w:t>：記錄濾波器輸出振幅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54"/>
        <w:gridCol w:w="1754"/>
        <w:gridCol w:w="1754"/>
        <w:gridCol w:w="1754"/>
        <w:gridCol w:w="1754"/>
        <w:gridCol w:w="1753"/>
      </w:tblGrid>
      <w:tr w:rsidR="00643C76" w:rsidRPr="004B2818" w14:paraId="558A2CA2" w14:textId="77777777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14:paraId="558A2C9C" w14:textId="77777777"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頻率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9D" w14:textId="77777777"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振幅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9E" w14:textId="77777777"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頻率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9F" w14:textId="77777777"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振幅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0" w14:textId="77777777"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頻率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1" w14:textId="77777777"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振幅</w:t>
            </w:r>
          </w:p>
        </w:tc>
      </w:tr>
      <w:tr w:rsidR="00327ACB" w:rsidRPr="004B2818" w14:paraId="558A2CA9" w14:textId="77777777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14:paraId="558A2CA3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100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4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3.00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5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6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6" w14:textId="4D3F7863" w:rsidR="00327ACB" w:rsidRPr="00410F7D" w:rsidRDefault="008B005D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2.84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7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3.1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8" w14:textId="7CA008C2" w:rsidR="00327ACB" w:rsidRPr="00410F7D" w:rsidRDefault="008163E4" w:rsidP="00327ACB">
            <w:pPr>
              <w:snapToGrid w:val="0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="008B005D">
              <w:rPr>
                <w:rFonts w:eastAsia="標楷體" w:hint="eastAsia"/>
                <w:b/>
                <w:color w:val="0000FF"/>
                <w:sz w:val="28"/>
                <w:szCs w:val="28"/>
              </w:rPr>
              <w:t>.48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327ACB" w:rsidRPr="004B2818" w14:paraId="558A2CB0" w14:textId="77777777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14:paraId="558A2CAA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500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B" w14:textId="2143F861" w:rsidR="00327ACB" w:rsidRPr="00410F7D" w:rsidRDefault="00410F7D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10F7D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C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7 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D" w14:textId="43C1315A" w:rsidR="00327ACB" w:rsidRPr="00410F7D" w:rsidRDefault="008B005D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2.72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E" w14:textId="1FA8E7C9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sz w:val="28"/>
                <w:szCs w:val="28"/>
              </w:rPr>
              <w:t>3.</w:t>
            </w:r>
            <w:r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AF" w14:textId="30720783" w:rsidR="00327ACB" w:rsidRPr="00410F7D" w:rsidRDefault="008B005D" w:rsidP="00327ACB">
            <w:pPr>
              <w:snapToGrid w:val="0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5.08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327ACB" w:rsidRPr="004B2818" w14:paraId="558A2CB7" w14:textId="77777777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14:paraId="558A2CB1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1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B2" w14:textId="53DDBCFA" w:rsidR="00327ACB" w:rsidRPr="00410F7D" w:rsidRDefault="00410F7D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10F7D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B3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8 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B4" w14:textId="0BED4982" w:rsidR="00327ACB" w:rsidRPr="00410F7D" w:rsidRDefault="008B005D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2.72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B5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sz w:val="28"/>
                <w:szCs w:val="28"/>
              </w:rPr>
              <w:t>3.</w:t>
            </w:r>
            <w:r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B6" w14:textId="57F436F7" w:rsidR="00327ACB" w:rsidRPr="00410F7D" w:rsidRDefault="008B005D" w:rsidP="00327ACB">
            <w:pPr>
              <w:snapToGrid w:val="0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4.72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327ACB" w:rsidRPr="004B2818" w14:paraId="558A2CBE" w14:textId="77777777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14:paraId="558A2CB8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1.5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B9" w14:textId="11F0A7DE" w:rsidR="00327ACB" w:rsidRPr="00410F7D" w:rsidRDefault="00410F7D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10F7D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BA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9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BB" w14:textId="77CBE39B" w:rsidR="00327ACB" w:rsidRPr="00410F7D" w:rsidRDefault="008B005D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2.88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BC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sz w:val="28"/>
                <w:szCs w:val="28"/>
              </w:rPr>
              <w:t>3.</w:t>
            </w:r>
            <w:r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BD" w14:textId="5F03CC69" w:rsidR="00327ACB" w:rsidRPr="00410F7D" w:rsidRDefault="008B005D" w:rsidP="00327ACB">
            <w:pPr>
              <w:snapToGrid w:val="0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2.72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327ACB" w:rsidRPr="004B2818" w14:paraId="558A2CC5" w14:textId="77777777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14:paraId="558A2CBF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0" w14:textId="32E85EA4" w:rsidR="00327ACB" w:rsidRPr="00410F7D" w:rsidRDefault="008B005D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3.3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1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95KH</w:t>
            </w:r>
            <w:r>
              <w:rPr>
                <w:rFonts w:eastAsia="標楷體"/>
                <w:b/>
                <w:sz w:val="28"/>
                <w:szCs w:val="28"/>
              </w:rPr>
              <w:t>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2" w14:textId="55B2A7BF" w:rsidR="00327ACB" w:rsidRPr="00410F7D" w:rsidRDefault="008163E4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3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3.5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4" w14:textId="56F81E06" w:rsidR="00327ACB" w:rsidRPr="00410F7D" w:rsidRDefault="008B005D" w:rsidP="00327ACB">
            <w:pPr>
              <w:snapToGrid w:val="0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.44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327ACB" w:rsidRPr="004B2818" w14:paraId="558A2CCC" w14:textId="77777777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14:paraId="558A2CC6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2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7" w14:textId="7E36FC1E" w:rsidR="00327ACB" w:rsidRPr="00410F7D" w:rsidRDefault="008B005D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3.44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8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3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9" w14:textId="5897C99B" w:rsidR="00327ACB" w:rsidRPr="00410F7D" w:rsidRDefault="008163E4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="008B005D">
              <w:rPr>
                <w:rFonts w:eastAsia="標楷體" w:hint="eastAsia"/>
                <w:b/>
                <w:color w:val="0000FF"/>
                <w:sz w:val="28"/>
                <w:szCs w:val="28"/>
              </w:rPr>
              <w:t>.2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A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4</w:t>
            </w:r>
            <w:r>
              <w:rPr>
                <w:rFonts w:eastAsia="標楷體" w:hint="eastAsia"/>
                <w:b/>
                <w:sz w:val="28"/>
                <w:szCs w:val="28"/>
              </w:rPr>
              <w:t>.0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B" w14:textId="5F011B49" w:rsidR="00327ACB" w:rsidRPr="00410F7D" w:rsidRDefault="008163E4" w:rsidP="00327ACB">
            <w:pPr>
              <w:snapToGrid w:val="0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  <w:r w:rsidR="008B005D">
              <w:rPr>
                <w:rFonts w:eastAsia="標楷體" w:hint="eastAsia"/>
                <w:b/>
                <w:color w:val="0000FF"/>
                <w:sz w:val="28"/>
                <w:szCs w:val="28"/>
              </w:rPr>
              <w:t>.32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327ACB" w:rsidRPr="004B2818" w14:paraId="558A2CD3" w14:textId="77777777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14:paraId="558A2CCD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</w:t>
            </w:r>
            <w:r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E" w14:textId="3AD34B52" w:rsidR="00327ACB" w:rsidRPr="00410F7D" w:rsidRDefault="008B005D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CF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3.05K</w:t>
            </w:r>
            <w:r w:rsidRPr="00FF6083">
              <w:rPr>
                <w:rFonts w:eastAsia="標楷體"/>
                <w:b/>
                <w:sz w:val="28"/>
                <w:szCs w:val="28"/>
              </w:rPr>
              <w:t>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D0" w14:textId="1255808C" w:rsidR="00327ACB" w:rsidRPr="00410F7D" w:rsidRDefault="008B005D" w:rsidP="00327AC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3.7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D1" w14:textId="77777777"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4.5KHz</w:t>
            </w:r>
          </w:p>
        </w:tc>
        <w:tc>
          <w:tcPr>
            <w:tcW w:w="833" w:type="pct"/>
            <w:shd w:val="clear" w:color="auto" w:fill="auto"/>
            <w:vAlign w:val="center"/>
          </w:tcPr>
          <w:p w14:paraId="558A2CD2" w14:textId="7F479F9C" w:rsidR="00327ACB" w:rsidRPr="00410F7D" w:rsidRDefault="008163E4" w:rsidP="00327ACB">
            <w:pPr>
              <w:snapToGrid w:val="0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  <w:r w:rsidR="008B005D">
              <w:rPr>
                <w:rFonts w:eastAsia="標楷體" w:hint="eastAsia"/>
                <w:b/>
                <w:color w:val="0000FF"/>
                <w:sz w:val="28"/>
                <w:szCs w:val="28"/>
              </w:rPr>
              <w:t>.16</w:t>
            </w:r>
            <w:r w:rsidR="00410F7D" w:rsidRPr="00410F7D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</w:tbl>
    <w:p w14:paraId="558A2CD4" w14:textId="77777777" w:rsidR="00643C76" w:rsidRPr="004B2818" w:rsidRDefault="00643C76" w:rsidP="00643C76">
      <w:pPr>
        <w:spacing w:line="360" w:lineRule="auto"/>
        <w:ind w:leftChars="100" w:left="478" w:hangingChars="85" w:hanging="238"/>
        <w:rPr>
          <w:rFonts w:eastAsia="標楷體"/>
          <w:b/>
          <w:bCs/>
          <w:sz w:val="28"/>
        </w:rPr>
      </w:pPr>
    </w:p>
    <w:p w14:paraId="558A2CD5" w14:textId="77777777" w:rsidR="00643C76" w:rsidRPr="004B2818" w:rsidRDefault="000623E0" w:rsidP="00643C76">
      <w:pPr>
        <w:spacing w:line="360" w:lineRule="auto"/>
        <w:ind w:leftChars="100" w:left="444" w:hangingChars="85" w:hanging="204"/>
        <w:jc w:val="center"/>
        <w:rPr>
          <w:rFonts w:eastAsia="標楷體"/>
          <w:b/>
        </w:rPr>
      </w:pPr>
      <w:r>
        <w:rPr>
          <w:rFonts w:eastAsia="標楷體"/>
          <w:b/>
        </w:rPr>
        <w:pict w14:anchorId="558A2DA1">
          <v:shape id="_x0000_i1034" type="#_x0000_t75" style="width:402.75pt;height:320.8pt">
            <v:imagedata r:id="rId18" o:title=""/>
          </v:shape>
        </w:pict>
      </w:r>
    </w:p>
    <w:p w14:paraId="558A2CD6" w14:textId="77777777" w:rsidR="00643C76" w:rsidRPr="004B2818" w:rsidRDefault="00643C76" w:rsidP="00643C76">
      <w:pPr>
        <w:spacing w:line="360" w:lineRule="auto"/>
        <w:ind w:leftChars="100" w:left="478" w:hangingChars="85" w:hanging="238"/>
        <w:jc w:val="center"/>
        <w:rPr>
          <w:rFonts w:eastAsia="標楷體"/>
          <w:b/>
          <w:bCs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lastRenderedPageBreak/>
        <w:t>圖</w:t>
      </w:r>
      <w:r w:rsidRPr="004B2818">
        <w:rPr>
          <w:rFonts w:eastAsia="標楷體"/>
          <w:b/>
          <w:sz w:val="28"/>
          <w:szCs w:val="28"/>
        </w:rPr>
        <w:t>(</w:t>
      </w:r>
      <w:r w:rsidR="00651A46">
        <w:rPr>
          <w:rFonts w:eastAsia="標楷體" w:hint="eastAsia"/>
          <w:b/>
          <w:sz w:val="28"/>
          <w:szCs w:val="28"/>
        </w:rPr>
        <w:t>8-</w:t>
      </w:r>
      <w:r w:rsidRPr="004B2818">
        <w:rPr>
          <w:rFonts w:eastAsia="標楷體" w:hint="eastAsia"/>
          <w:b/>
          <w:sz w:val="28"/>
          <w:szCs w:val="28"/>
        </w:rPr>
        <w:t>46</w:t>
      </w:r>
      <w:r w:rsidRPr="004B2818">
        <w:rPr>
          <w:rFonts w:eastAsia="標楷體"/>
          <w:b/>
          <w:sz w:val="28"/>
          <w:szCs w:val="28"/>
        </w:rPr>
        <w:t>)</w:t>
      </w:r>
      <w:r w:rsidRPr="004B2818">
        <w:rPr>
          <w:rFonts w:eastAsia="標楷體"/>
          <w:b/>
          <w:sz w:val="28"/>
          <w:szCs w:val="28"/>
        </w:rPr>
        <w:t>：頻帶內</w:t>
      </w:r>
      <w:r w:rsidRPr="004B2818">
        <w:rPr>
          <w:rFonts w:eastAsia="標楷體"/>
          <w:b/>
          <w:bCs/>
          <w:sz w:val="28"/>
          <w:szCs w:val="28"/>
        </w:rPr>
        <w:t>測試增益圖</w:t>
      </w:r>
    </w:p>
    <w:p w14:paraId="558A2CD7" w14:textId="77777777"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num" w:pos="240"/>
        </w:tabs>
        <w:spacing w:line="360" w:lineRule="auto"/>
        <w:ind w:left="240" w:hanging="240"/>
        <w:rPr>
          <w:rFonts w:eastAsia="標楷體"/>
          <w:b/>
          <w:color w:val="0000CC"/>
          <w:sz w:val="28"/>
        </w:rPr>
      </w:pPr>
      <w:r w:rsidRPr="004B2818">
        <w:rPr>
          <w:rFonts w:eastAsia="標楷體"/>
          <w:b/>
          <w:color w:val="0000CC"/>
          <w:sz w:val="28"/>
        </w:rPr>
        <w:t>測試項目</w:t>
      </w:r>
      <w:r w:rsidRPr="004B2818">
        <w:rPr>
          <w:rFonts w:eastAsia="標楷體"/>
          <w:b/>
          <w:color w:val="0000CC"/>
          <w:sz w:val="28"/>
        </w:rPr>
        <w:t>[</w:t>
      </w:r>
      <w:r w:rsidRPr="004B2818">
        <w:rPr>
          <w:rFonts w:eastAsia="標楷體" w:hint="eastAsia"/>
          <w:b/>
          <w:color w:val="0000CC"/>
          <w:sz w:val="28"/>
        </w:rPr>
        <w:t>七</w:t>
      </w:r>
      <w:r w:rsidRPr="004B2818">
        <w:rPr>
          <w:rFonts w:eastAsia="標楷體"/>
          <w:b/>
          <w:color w:val="0000CC"/>
          <w:sz w:val="28"/>
        </w:rPr>
        <w:t>]</w:t>
      </w:r>
      <w:r w:rsidRPr="004B2818">
        <w:rPr>
          <w:rFonts w:eastAsia="標楷體"/>
          <w:b/>
          <w:bCs/>
          <w:color w:val="0000CC"/>
          <w:sz w:val="28"/>
        </w:rPr>
        <w:t>：繪製頻率</w:t>
      </w:r>
      <w:r w:rsidRPr="004B2818">
        <w:rPr>
          <w:rFonts w:eastAsia="標楷體" w:hint="eastAsia"/>
          <w:b/>
          <w:bCs/>
          <w:color w:val="0000CC"/>
          <w:sz w:val="28"/>
        </w:rPr>
        <w:t>響</w:t>
      </w:r>
      <w:r w:rsidRPr="004B2818">
        <w:rPr>
          <w:rFonts w:eastAsia="標楷體"/>
          <w:b/>
          <w:bCs/>
          <w:color w:val="0000CC"/>
          <w:sz w:val="28"/>
        </w:rPr>
        <w:t>應圖</w:t>
      </w:r>
    </w:p>
    <w:p w14:paraId="558A2CD8" w14:textId="77777777" w:rsidR="00643C76" w:rsidRPr="004B2818" w:rsidRDefault="005C01A6" w:rsidP="005052C7">
      <w:pPr>
        <w:spacing w:line="300" w:lineRule="auto"/>
        <w:rPr>
          <w:rFonts w:eastAsia="標楷體"/>
          <w:b/>
          <w:bCs/>
          <w:color w:val="0000FF"/>
          <w:sz w:val="28"/>
          <w:szCs w:val="28"/>
        </w:rPr>
      </w:pPr>
      <w:r w:rsidRPr="004B2818">
        <w:rPr>
          <w:rFonts w:ascii="標楷體" w:eastAsia="標楷體" w:hAnsi="標楷體" w:hint="eastAsia"/>
          <w:b/>
          <w:bCs/>
          <w:sz w:val="28"/>
          <w:szCs w:val="28"/>
        </w:rPr>
        <w:t>■</w:t>
      </w:r>
      <w:r w:rsidRPr="004B2818">
        <w:rPr>
          <w:rFonts w:eastAsia="標楷體" w:hint="eastAsia"/>
          <w:b/>
          <w:bCs/>
          <w:sz w:val="28"/>
          <w:szCs w:val="28"/>
        </w:rPr>
        <w:t>實驗測試與實驗記錄</w:t>
      </w:r>
      <w:r w:rsidRPr="004B2818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="00DD5C6B" w:rsidRPr="004B2818">
        <w:rPr>
          <w:rFonts w:eastAsia="標楷體"/>
          <w:b/>
          <w:bCs/>
          <w:sz w:val="28"/>
          <w:szCs w:val="28"/>
        </w:rPr>
        <w:t>依據上述電壓增益對頻率之</w:t>
      </w:r>
      <w:r w:rsidR="00DD5C6B" w:rsidRPr="004B2818">
        <w:rPr>
          <w:rFonts w:eastAsia="標楷體" w:hint="eastAsia"/>
          <w:b/>
          <w:bCs/>
          <w:sz w:val="28"/>
          <w:szCs w:val="28"/>
        </w:rPr>
        <w:t>響</w:t>
      </w:r>
      <w:r w:rsidR="00643C76" w:rsidRPr="004B2818">
        <w:rPr>
          <w:rFonts w:eastAsia="標楷體"/>
          <w:b/>
          <w:bCs/>
          <w:sz w:val="28"/>
          <w:szCs w:val="28"/>
        </w:rPr>
        <w:t>應圖，寫出</w:t>
      </w:r>
      <w:r w:rsidR="00643C76" w:rsidRPr="004B2818">
        <w:rPr>
          <w:rFonts w:eastAsia="標楷體"/>
          <w:b/>
          <w:bCs/>
          <w:sz w:val="28"/>
          <w:szCs w:val="28"/>
        </w:rPr>
        <w:t>LPF</w:t>
      </w:r>
      <w:r w:rsidR="00643C76" w:rsidRPr="004B2818">
        <w:rPr>
          <w:rFonts w:eastAsia="標楷體"/>
          <w:b/>
          <w:bCs/>
          <w:sz w:val="28"/>
          <w:szCs w:val="28"/>
        </w:rPr>
        <w:t>實測規格值：</w:t>
      </w:r>
    </w:p>
    <w:p w14:paraId="558A2CD9" w14:textId="4955A984" w:rsidR="00643C76" w:rsidRPr="004B2818" w:rsidRDefault="00643C76" w:rsidP="005052C7">
      <w:pPr>
        <w:pStyle w:val="a3"/>
        <w:spacing w:line="360" w:lineRule="auto"/>
        <w:ind w:leftChars="100" w:left="240"/>
        <w:rPr>
          <w:rFonts w:ascii="Times New Roman" w:eastAsia="標楷體" w:hAnsi="Times New Roman"/>
          <w:b/>
          <w:sz w:val="28"/>
        </w:rPr>
      </w:pPr>
      <w:r w:rsidRPr="004B2818">
        <w:rPr>
          <w:rFonts w:ascii="標楷體" w:eastAsia="標楷體" w:hAnsi="標楷體"/>
          <w:b/>
          <w:sz w:val="28"/>
        </w:rPr>
        <w:fldChar w:fldCharType="begin"/>
      </w:r>
      <w:r w:rsidRPr="004B2818">
        <w:rPr>
          <w:rFonts w:ascii="標楷體" w:eastAsia="標楷體" w:hAnsi="標楷體"/>
          <w:b/>
          <w:sz w:val="28"/>
        </w:rPr>
        <w:instrText xml:space="preserve"> eq \o\ac(○,</w:instrText>
      </w:r>
      <w:r w:rsidRPr="004B2818">
        <w:rPr>
          <w:rFonts w:ascii="標楷體" w:eastAsia="標楷體" w:hAnsi="標楷體"/>
          <w:b/>
          <w:position w:val="3"/>
          <w:sz w:val="19"/>
        </w:rPr>
        <w:instrText>1</w:instrText>
      </w:r>
      <w:r w:rsidRPr="004B2818">
        <w:rPr>
          <w:rFonts w:ascii="標楷體" w:eastAsia="標楷體" w:hAnsi="標楷體"/>
          <w:b/>
          <w:sz w:val="28"/>
        </w:rPr>
        <w:instrText>)</w:instrText>
      </w:r>
      <w:r w:rsidRPr="004B2818">
        <w:rPr>
          <w:rFonts w:ascii="標楷體" w:eastAsia="標楷體" w:hAnsi="標楷體"/>
          <w:b/>
          <w:sz w:val="28"/>
        </w:rPr>
        <w:fldChar w:fldCharType="end"/>
      </w:r>
      <w:r w:rsidRPr="004B2818">
        <w:rPr>
          <w:rFonts w:ascii="Times New Roman" w:eastAsia="標楷體" w:hAnsi="Times New Roman"/>
          <w:b/>
          <w:sz w:val="28"/>
        </w:rPr>
        <w:t>.</w:t>
      </w:r>
      <w:r w:rsidRPr="004B2818">
        <w:rPr>
          <w:rFonts w:ascii="Times New Roman" w:eastAsia="標楷體" w:hAnsi="Times New Roman"/>
          <w:b/>
          <w:sz w:val="28"/>
        </w:rPr>
        <w:t>截止頻寬</w:t>
      </w:r>
      <w:r w:rsidRPr="004B2818">
        <w:rPr>
          <w:rFonts w:ascii="Times New Roman" w:eastAsia="標楷體" w:hAnsi="Times New Roman"/>
          <w:b/>
          <w:sz w:val="28"/>
        </w:rPr>
        <w:t>(</w:t>
      </w:r>
      <w:r w:rsidRPr="004B2818">
        <w:rPr>
          <w:rFonts w:ascii="Times New Roman" w:eastAsia="標楷體" w:hAnsi="Times New Roman"/>
          <w:b/>
          <w:position w:val="-12"/>
          <w:sz w:val="28"/>
        </w:rPr>
        <w:object w:dxaOrig="340" w:dyaOrig="380" w14:anchorId="558A2DA2">
          <v:shape id="_x0000_i1035" type="#_x0000_t75" style="width:17.1pt;height:19.25pt" o:ole="">
            <v:imagedata r:id="rId19" o:title=""/>
          </v:shape>
          <o:OLEObject Type="Embed" ProgID="Equation.DSMT4" ShapeID="_x0000_i1035" DrawAspect="Content" ObjectID="_1670083879" r:id="rId20"/>
        </w:object>
      </w:r>
      <w:r w:rsidRPr="004B2818">
        <w:rPr>
          <w:rFonts w:ascii="Times New Roman" w:eastAsia="標楷體" w:hAnsi="Times New Roman"/>
          <w:b/>
          <w:sz w:val="28"/>
        </w:rPr>
        <w:t>)</w:t>
      </w:r>
      <w:r w:rsidRPr="004B2818">
        <w:rPr>
          <w:rFonts w:ascii="Times New Roman" w:eastAsia="標楷體" w:hAnsi="Times New Roman"/>
          <w:b/>
          <w:sz w:val="28"/>
        </w:rPr>
        <w:t>＝</w:t>
      </w:r>
      <w:r w:rsidRPr="004B2818">
        <w:rPr>
          <w:rFonts w:ascii="Times New Roman" w:eastAsia="標楷體" w:hAnsi="Times New Roman"/>
          <w:b/>
          <w:sz w:val="28"/>
        </w:rPr>
        <w:t>______</w:t>
      </w:r>
      <w:r w:rsidR="002E0A69">
        <w:rPr>
          <w:rFonts w:ascii="Times New Roman" w:eastAsia="標楷體" w:hAnsi="Times New Roman" w:hint="eastAsia"/>
          <w:b/>
          <w:color w:val="0000FF"/>
          <w:sz w:val="28"/>
        </w:rPr>
        <w:t>2.98</w:t>
      </w:r>
      <w:r w:rsidR="006B20C6" w:rsidRPr="006B20C6">
        <w:rPr>
          <w:rFonts w:ascii="Times New Roman" w:eastAsia="標楷體" w:hAnsi="Times New Roman"/>
          <w:b/>
          <w:color w:val="0000FF"/>
          <w:sz w:val="28"/>
        </w:rPr>
        <w:t>kHz</w:t>
      </w:r>
      <w:r w:rsidRPr="004B2818">
        <w:rPr>
          <w:rFonts w:ascii="Times New Roman" w:eastAsia="標楷體" w:hAnsi="Times New Roman"/>
          <w:b/>
          <w:sz w:val="28"/>
        </w:rPr>
        <w:t>______</w:t>
      </w:r>
      <w:r w:rsidRPr="004B2818">
        <w:rPr>
          <w:rFonts w:ascii="Times New Roman" w:eastAsia="標楷體" w:hAnsi="Times New Roman"/>
          <w:b/>
          <w:sz w:val="28"/>
        </w:rPr>
        <w:t>，漣波頻寬</w:t>
      </w:r>
      <w:r w:rsidRPr="004B2818">
        <w:rPr>
          <w:rFonts w:ascii="Times New Roman" w:eastAsia="標楷體" w:hAnsi="Times New Roman"/>
          <w:b/>
          <w:sz w:val="28"/>
        </w:rPr>
        <w:t>(</w:t>
      </w:r>
      <w:r w:rsidRPr="004B2818">
        <w:rPr>
          <w:rFonts w:ascii="Times New Roman" w:eastAsia="標楷體" w:hAnsi="Times New Roman"/>
          <w:b/>
          <w:position w:val="-12"/>
          <w:sz w:val="28"/>
        </w:rPr>
        <w:object w:dxaOrig="320" w:dyaOrig="380" w14:anchorId="558A2DA3">
          <v:shape id="_x0000_i1036" type="#_x0000_t75" style="width:15.7pt;height:19.25pt" o:ole="">
            <v:imagedata r:id="rId21" o:title=""/>
          </v:shape>
          <o:OLEObject Type="Embed" ProgID="Equation.DSMT4" ShapeID="_x0000_i1036" DrawAspect="Content" ObjectID="_1670083880" r:id="rId22"/>
        </w:object>
      </w:r>
      <w:r w:rsidRPr="004B2818">
        <w:rPr>
          <w:rFonts w:ascii="Times New Roman" w:eastAsia="標楷體" w:hAnsi="Times New Roman"/>
          <w:b/>
          <w:sz w:val="28"/>
        </w:rPr>
        <w:t>)</w:t>
      </w:r>
      <w:r w:rsidRPr="004B2818">
        <w:rPr>
          <w:rFonts w:ascii="Times New Roman" w:eastAsia="標楷體" w:hAnsi="Times New Roman"/>
          <w:b/>
          <w:sz w:val="28"/>
        </w:rPr>
        <w:t>＝</w:t>
      </w:r>
      <w:r w:rsidRPr="004B2818">
        <w:rPr>
          <w:rFonts w:ascii="Times New Roman" w:eastAsia="標楷體" w:hAnsi="Times New Roman"/>
          <w:b/>
          <w:sz w:val="28"/>
        </w:rPr>
        <w:t>______</w:t>
      </w:r>
      <w:r w:rsidR="002E0A69">
        <w:rPr>
          <w:rFonts w:ascii="Times New Roman" w:eastAsia="標楷體" w:hAnsi="Times New Roman" w:hint="eastAsia"/>
          <w:b/>
          <w:color w:val="0000FF"/>
          <w:sz w:val="28"/>
        </w:rPr>
        <w:t>3</w:t>
      </w:r>
      <w:r w:rsidR="006B20C6" w:rsidRPr="006B20C6">
        <w:rPr>
          <w:rFonts w:ascii="Times New Roman" w:eastAsia="標楷體" w:hAnsi="Times New Roman"/>
          <w:b/>
          <w:color w:val="0000FF"/>
          <w:sz w:val="28"/>
        </w:rPr>
        <w:t>kHz</w:t>
      </w:r>
      <w:r w:rsidR="006B20C6" w:rsidRPr="004B2818">
        <w:rPr>
          <w:rFonts w:ascii="Times New Roman" w:eastAsia="標楷體" w:hAnsi="Times New Roman"/>
          <w:b/>
          <w:sz w:val="28"/>
        </w:rPr>
        <w:t>_</w:t>
      </w:r>
      <w:r w:rsidRPr="004B2818">
        <w:rPr>
          <w:rFonts w:ascii="Times New Roman" w:eastAsia="標楷體" w:hAnsi="Times New Roman"/>
          <w:b/>
          <w:sz w:val="28"/>
        </w:rPr>
        <w:t>________</w:t>
      </w:r>
      <w:r w:rsidRPr="004B2818">
        <w:rPr>
          <w:rFonts w:ascii="Times New Roman" w:eastAsia="標楷體" w:hAnsi="Times New Roman"/>
          <w:b/>
          <w:sz w:val="28"/>
        </w:rPr>
        <w:t>。</w:t>
      </w:r>
    </w:p>
    <w:p w14:paraId="558A2CDA" w14:textId="5A8755BE" w:rsidR="00643C76" w:rsidRPr="004B2818" w:rsidRDefault="00643C76" w:rsidP="005052C7">
      <w:pPr>
        <w:pStyle w:val="a3"/>
        <w:spacing w:line="360" w:lineRule="auto"/>
        <w:ind w:leftChars="100" w:left="240"/>
        <w:rPr>
          <w:rFonts w:ascii="Times New Roman" w:eastAsia="標楷體" w:hAnsi="Times New Roman"/>
          <w:b/>
          <w:sz w:val="28"/>
        </w:rPr>
      </w:pPr>
      <w:r w:rsidRPr="004B2818">
        <w:rPr>
          <w:rFonts w:ascii="標楷體" w:eastAsia="標楷體" w:hAnsi="標楷體"/>
          <w:b/>
          <w:sz w:val="28"/>
        </w:rPr>
        <w:fldChar w:fldCharType="begin"/>
      </w:r>
      <w:r w:rsidRPr="004B2818">
        <w:rPr>
          <w:rFonts w:ascii="標楷體" w:eastAsia="標楷體" w:hAnsi="標楷體"/>
          <w:b/>
          <w:sz w:val="28"/>
        </w:rPr>
        <w:instrText xml:space="preserve"> eq \o\ac(○,</w:instrText>
      </w:r>
      <w:r w:rsidRPr="004B2818">
        <w:rPr>
          <w:rFonts w:ascii="標楷體" w:eastAsia="標楷體" w:hAnsi="標楷體"/>
          <w:b/>
          <w:position w:val="3"/>
          <w:sz w:val="19"/>
        </w:rPr>
        <w:instrText>2</w:instrText>
      </w:r>
      <w:r w:rsidRPr="004B2818">
        <w:rPr>
          <w:rFonts w:ascii="標楷體" w:eastAsia="標楷體" w:hAnsi="標楷體"/>
          <w:b/>
          <w:sz w:val="28"/>
        </w:rPr>
        <w:instrText>)</w:instrText>
      </w:r>
      <w:r w:rsidRPr="004B2818">
        <w:rPr>
          <w:rFonts w:ascii="標楷體" w:eastAsia="標楷體" w:hAnsi="標楷體"/>
          <w:b/>
          <w:sz w:val="28"/>
        </w:rPr>
        <w:fldChar w:fldCharType="end"/>
      </w:r>
      <w:r w:rsidRPr="004B2818">
        <w:rPr>
          <w:rFonts w:ascii="Times New Roman" w:eastAsia="標楷體" w:hAnsi="Times New Roman"/>
          <w:b/>
          <w:sz w:val="28"/>
        </w:rPr>
        <w:t>.</w:t>
      </w:r>
      <w:r w:rsidRPr="004B2818">
        <w:rPr>
          <w:rFonts w:ascii="Times New Roman" w:eastAsia="標楷體" w:hAnsi="Times New Roman"/>
          <w:b/>
          <w:sz w:val="28"/>
        </w:rPr>
        <w:t>漣波</w:t>
      </w:r>
      <w:r w:rsidR="002F7361" w:rsidRPr="002F7361">
        <w:rPr>
          <w:rFonts w:ascii="標楷體" w:eastAsia="標楷體" w:hAnsi="標楷體" w:hint="eastAsia"/>
          <w:b/>
          <w:color w:val="0000FF"/>
          <w:sz w:val="28"/>
        </w:rPr>
        <w:t>■</w:t>
      </w:r>
      <w:r w:rsidRPr="004B2818">
        <w:rPr>
          <w:rFonts w:ascii="Times New Roman" w:eastAsia="標楷體" w:hAnsi="Times New Roman"/>
          <w:b/>
          <w:sz w:val="28"/>
        </w:rPr>
        <w:t>是，</w:t>
      </w:r>
      <w:r w:rsidRPr="004B2818">
        <w:rPr>
          <w:rFonts w:ascii="標楷體" w:eastAsia="標楷體" w:hAnsi="標楷體"/>
          <w:b/>
          <w:sz w:val="28"/>
        </w:rPr>
        <w:t>□</w:t>
      </w:r>
      <w:r w:rsidRPr="004B2818">
        <w:rPr>
          <w:rFonts w:ascii="Times New Roman" w:eastAsia="標楷體" w:hAnsi="Times New Roman"/>
          <w:b/>
          <w:sz w:val="28"/>
        </w:rPr>
        <w:t>否小於</w:t>
      </w:r>
      <w:r w:rsidRPr="004B2818">
        <w:rPr>
          <w:rFonts w:ascii="Times New Roman" w:eastAsia="標楷體" w:hAnsi="Times New Roman"/>
          <w:b/>
          <w:sz w:val="28"/>
        </w:rPr>
        <w:t>0.5</w:t>
      </w:r>
      <w:r w:rsidRPr="004B2818">
        <w:rPr>
          <w:rFonts w:ascii="Times New Roman" w:eastAsia="標楷體" w:hAnsi="Times New Roman"/>
          <w:b/>
          <w:i/>
          <w:sz w:val="28"/>
        </w:rPr>
        <w:t>dB</w:t>
      </w:r>
      <w:r w:rsidRPr="004B2818">
        <w:rPr>
          <w:rFonts w:ascii="Times New Roman" w:eastAsia="標楷體" w:hAnsi="Times New Roman"/>
          <w:b/>
          <w:sz w:val="28"/>
        </w:rPr>
        <w:t>。</w:t>
      </w:r>
    </w:p>
    <w:p w14:paraId="558A2CDB" w14:textId="77777777" w:rsidR="00643C76" w:rsidRPr="004B2818" w:rsidRDefault="00643C76" w:rsidP="005052C7">
      <w:pPr>
        <w:pStyle w:val="a3"/>
        <w:spacing w:line="360" w:lineRule="auto"/>
        <w:ind w:leftChars="100" w:left="240"/>
        <w:rPr>
          <w:rFonts w:ascii="Times New Roman" w:eastAsia="標楷體" w:hAnsi="Times New Roman"/>
          <w:b/>
          <w:sz w:val="28"/>
        </w:rPr>
      </w:pPr>
      <w:r w:rsidRPr="004B2818">
        <w:rPr>
          <w:rFonts w:ascii="標楷體" w:eastAsia="標楷體" w:hAnsi="標楷體"/>
          <w:b/>
          <w:sz w:val="28"/>
        </w:rPr>
        <w:fldChar w:fldCharType="begin"/>
      </w:r>
      <w:r w:rsidRPr="004B2818">
        <w:rPr>
          <w:rFonts w:ascii="標楷體" w:eastAsia="標楷體" w:hAnsi="標楷體"/>
          <w:b/>
          <w:sz w:val="28"/>
        </w:rPr>
        <w:instrText xml:space="preserve"> eq \o\ac(○,</w:instrText>
      </w:r>
      <w:r w:rsidRPr="004B2818">
        <w:rPr>
          <w:rFonts w:ascii="標楷體" w:eastAsia="標楷體" w:hAnsi="標楷體"/>
          <w:b/>
          <w:position w:val="3"/>
          <w:sz w:val="19"/>
        </w:rPr>
        <w:instrText>3</w:instrText>
      </w:r>
      <w:r w:rsidRPr="004B2818">
        <w:rPr>
          <w:rFonts w:ascii="標楷體" w:eastAsia="標楷體" w:hAnsi="標楷體"/>
          <w:b/>
          <w:sz w:val="28"/>
        </w:rPr>
        <w:instrText>)</w:instrText>
      </w:r>
      <w:r w:rsidRPr="004B2818">
        <w:rPr>
          <w:rFonts w:ascii="標楷體" w:eastAsia="標楷體" w:hAnsi="標楷體"/>
          <w:b/>
          <w:sz w:val="28"/>
        </w:rPr>
        <w:fldChar w:fldCharType="end"/>
      </w:r>
      <w:r w:rsidRPr="004B2818">
        <w:rPr>
          <w:rFonts w:ascii="Times New Roman" w:eastAsia="標楷體" w:hAnsi="Times New Roman"/>
          <w:b/>
          <w:sz w:val="28"/>
        </w:rPr>
        <w:t>.</w:t>
      </w:r>
      <w:r w:rsidRPr="004B2818">
        <w:rPr>
          <w:rFonts w:ascii="Times New Roman" w:eastAsia="標楷體" w:hAnsi="Times New Roman"/>
          <w:b/>
          <w:sz w:val="28"/>
        </w:rPr>
        <w:t>當</w:t>
      </w:r>
      <w:r w:rsidRPr="004B2818">
        <w:rPr>
          <w:rFonts w:ascii="Times New Roman" w:eastAsia="標楷體" w:hAnsi="Times New Roman"/>
          <w:b/>
          <w:position w:val="-30"/>
          <w:sz w:val="28"/>
        </w:rPr>
        <w:object w:dxaOrig="740" w:dyaOrig="680" w14:anchorId="558A2DA4">
          <v:shape id="_x0000_i1037" type="#_x0000_t75" style="width:36.35pt;height:34.2pt" o:ole="" fillcolor="window">
            <v:imagedata r:id="rId23" o:title=""/>
          </v:shape>
          <o:OLEObject Type="Embed" ProgID="Equation.3" ShapeID="_x0000_i1037" DrawAspect="Content" ObjectID="_1670083881" r:id="rId24"/>
        </w:object>
      </w:r>
      <w:r w:rsidR="00B3230D">
        <w:rPr>
          <w:rFonts w:ascii="Times New Roman" w:eastAsia="標楷體" w:hAnsi="Times New Roman" w:hint="eastAsia"/>
          <w:b/>
          <w:sz w:val="28"/>
        </w:rPr>
        <w:t>=9KH</w:t>
      </w:r>
      <w:r w:rsidR="00B3230D">
        <w:rPr>
          <w:rFonts w:ascii="Times New Roman" w:eastAsia="標楷體" w:hAnsi="Times New Roman"/>
          <w:b/>
          <w:sz w:val="28"/>
        </w:rPr>
        <w:t>z</w:t>
      </w:r>
      <w:r w:rsidRPr="004B2818">
        <w:rPr>
          <w:rFonts w:ascii="Times New Roman" w:eastAsia="標楷體" w:hAnsi="Times New Roman"/>
          <w:b/>
          <w:sz w:val="28"/>
        </w:rPr>
        <w:t>時，一般取測試頻率範圍內，輸出衰減範圍＝</w:t>
      </w:r>
      <w:r w:rsidRPr="004B2818">
        <w:rPr>
          <w:rFonts w:ascii="Times New Roman" w:eastAsia="標楷體" w:hAnsi="Times New Roman"/>
          <w:b/>
          <w:sz w:val="28"/>
        </w:rPr>
        <w:t>_____</w:t>
      </w:r>
      <w:r w:rsidRPr="004B2818">
        <w:rPr>
          <w:rFonts w:ascii="Times New Roman" w:eastAsia="標楷體" w:hAnsi="Times New Roman"/>
          <w:b/>
          <w:i/>
          <w:sz w:val="28"/>
        </w:rPr>
        <w:t>dB</w:t>
      </w:r>
      <w:r w:rsidRPr="004B2818">
        <w:rPr>
          <w:rFonts w:ascii="Times New Roman" w:eastAsia="標楷體" w:hAnsi="Times New Roman"/>
          <w:b/>
          <w:sz w:val="28"/>
        </w:rPr>
        <w:t>。</w:t>
      </w:r>
      <w:r w:rsidR="005052C7">
        <w:rPr>
          <w:rFonts w:ascii="Times New Roman" w:eastAsia="標楷體" w:hAnsi="Times New Roman" w:hint="eastAsia"/>
          <w:b/>
          <w:sz w:val="28"/>
        </w:rPr>
        <w:t>(</w:t>
      </w:r>
      <w:r w:rsidR="005052C7">
        <w:rPr>
          <w:rFonts w:ascii="Times New Roman" w:eastAsia="標楷體" w:hAnsi="Times New Roman" w:hint="eastAsia"/>
          <w:b/>
          <w:sz w:val="28"/>
        </w:rPr>
        <w:t>略</w:t>
      </w:r>
      <w:r w:rsidR="005052C7">
        <w:rPr>
          <w:rFonts w:ascii="Times New Roman" w:eastAsia="標楷體" w:hAnsi="Times New Roman"/>
          <w:b/>
          <w:sz w:val="28"/>
        </w:rPr>
        <w:t>)</w:t>
      </w:r>
    </w:p>
    <w:p w14:paraId="558A2CDC" w14:textId="3EC821B3" w:rsidR="00643C76" w:rsidRPr="004B2818" w:rsidRDefault="00643C76" w:rsidP="005052C7">
      <w:pPr>
        <w:pStyle w:val="a3"/>
        <w:spacing w:line="360" w:lineRule="auto"/>
        <w:ind w:leftChars="100" w:left="240"/>
        <w:rPr>
          <w:rFonts w:ascii="Times New Roman" w:eastAsia="標楷體" w:hAnsi="Times New Roman"/>
          <w:b/>
          <w:sz w:val="28"/>
        </w:rPr>
      </w:pPr>
      <w:r w:rsidRPr="004B2818">
        <w:rPr>
          <w:rFonts w:ascii="標楷體" w:eastAsia="標楷體" w:hAnsi="標楷體"/>
          <w:b/>
          <w:sz w:val="28"/>
        </w:rPr>
        <w:fldChar w:fldCharType="begin"/>
      </w:r>
      <w:r w:rsidRPr="004B2818">
        <w:rPr>
          <w:rFonts w:ascii="標楷體" w:eastAsia="標楷體" w:hAnsi="標楷體"/>
          <w:b/>
          <w:sz w:val="28"/>
        </w:rPr>
        <w:instrText xml:space="preserve"> eq \o\ac(○,</w:instrText>
      </w:r>
      <w:r w:rsidRPr="004B2818">
        <w:rPr>
          <w:rFonts w:ascii="標楷體" w:eastAsia="標楷體" w:hAnsi="標楷體"/>
          <w:b/>
          <w:position w:val="3"/>
          <w:sz w:val="19"/>
        </w:rPr>
        <w:instrText>4</w:instrText>
      </w:r>
      <w:r w:rsidRPr="004B2818">
        <w:rPr>
          <w:rFonts w:ascii="標楷體" w:eastAsia="標楷體" w:hAnsi="標楷體"/>
          <w:b/>
          <w:sz w:val="28"/>
        </w:rPr>
        <w:instrText>)</w:instrText>
      </w:r>
      <w:r w:rsidRPr="004B2818">
        <w:rPr>
          <w:rFonts w:ascii="標楷體" w:eastAsia="標楷體" w:hAnsi="標楷體"/>
          <w:b/>
          <w:sz w:val="28"/>
        </w:rPr>
        <w:fldChar w:fldCharType="end"/>
      </w:r>
      <w:r w:rsidRPr="004B2818">
        <w:rPr>
          <w:rFonts w:ascii="Times New Roman" w:eastAsia="標楷體" w:hAnsi="Times New Roman"/>
          <w:b/>
          <w:sz w:val="28"/>
        </w:rPr>
        <w:t>.</w:t>
      </w:r>
      <w:r w:rsidRPr="004B2818">
        <w:rPr>
          <w:rFonts w:ascii="Times New Roman" w:eastAsia="標楷體" w:hAnsi="Times New Roman"/>
          <w:b/>
          <w:sz w:val="28"/>
        </w:rPr>
        <w:t>通帶電壓增益＝</w:t>
      </w:r>
      <w:r w:rsidRPr="004B2818">
        <w:rPr>
          <w:rFonts w:ascii="Times New Roman" w:eastAsia="標楷體" w:hAnsi="Times New Roman"/>
          <w:b/>
          <w:sz w:val="28"/>
        </w:rPr>
        <w:t>___</w:t>
      </w:r>
      <w:r w:rsidR="002F7361" w:rsidRPr="002F7361">
        <w:rPr>
          <w:rFonts w:ascii="Times New Roman" w:eastAsia="標楷體" w:hAnsi="Times New Roman"/>
          <w:b/>
          <w:color w:val="0000FF"/>
          <w:sz w:val="28"/>
        </w:rPr>
        <w:t>29.96</w:t>
      </w:r>
      <w:r w:rsidRPr="004B2818">
        <w:rPr>
          <w:rFonts w:ascii="Times New Roman" w:eastAsia="標楷體" w:hAnsi="Times New Roman"/>
          <w:b/>
          <w:sz w:val="28"/>
        </w:rPr>
        <w:t>____</w:t>
      </w:r>
      <w:r w:rsidRPr="004B2818">
        <w:rPr>
          <w:rFonts w:ascii="Times New Roman" w:eastAsia="標楷體" w:hAnsi="Times New Roman"/>
          <w:b/>
          <w:i/>
          <w:sz w:val="28"/>
        </w:rPr>
        <w:t>dB</w:t>
      </w:r>
      <w:r w:rsidRPr="004B2818">
        <w:rPr>
          <w:rFonts w:ascii="Times New Roman" w:eastAsia="標楷體" w:hAnsi="Times New Roman"/>
          <w:b/>
          <w:sz w:val="28"/>
        </w:rPr>
        <w:t>。</w:t>
      </w:r>
    </w:p>
    <w:p w14:paraId="558A2CDD" w14:textId="77777777" w:rsidR="00643C76" w:rsidRPr="004B2818" w:rsidRDefault="005C01A6" w:rsidP="005052C7">
      <w:pPr>
        <w:spacing w:line="300" w:lineRule="auto"/>
        <w:rPr>
          <w:rFonts w:eastAsia="標楷體"/>
          <w:b/>
          <w:bCs/>
          <w:sz w:val="28"/>
          <w:szCs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="00643C76" w:rsidRPr="004B2818">
        <w:rPr>
          <w:rFonts w:eastAsia="標楷體"/>
          <w:b/>
          <w:bCs/>
          <w:sz w:val="28"/>
          <w:szCs w:val="28"/>
        </w:rPr>
        <w:t>請繪製</w:t>
      </w:r>
      <w:r w:rsidRPr="004B2818">
        <w:rPr>
          <w:rFonts w:eastAsia="標楷體"/>
          <w:b/>
          <w:bCs/>
          <w:sz w:val="28"/>
          <w:szCs w:val="28"/>
        </w:rPr>
        <w:t>出電壓增益對頻率之</w:t>
      </w:r>
      <w:r w:rsidRPr="004B2818">
        <w:rPr>
          <w:rFonts w:eastAsia="標楷體" w:hint="eastAsia"/>
          <w:b/>
          <w:bCs/>
          <w:sz w:val="28"/>
          <w:szCs w:val="28"/>
        </w:rPr>
        <w:t>響</w:t>
      </w:r>
      <w:r w:rsidRPr="004B2818">
        <w:rPr>
          <w:rFonts w:eastAsia="標楷體"/>
          <w:b/>
          <w:bCs/>
          <w:sz w:val="28"/>
          <w:szCs w:val="28"/>
        </w:rPr>
        <w:t>應圖及繪製出相位對頻率之</w:t>
      </w:r>
      <w:r w:rsidRPr="004B2818">
        <w:rPr>
          <w:rFonts w:eastAsia="標楷體" w:hint="eastAsia"/>
          <w:b/>
          <w:bCs/>
          <w:sz w:val="28"/>
          <w:szCs w:val="28"/>
        </w:rPr>
        <w:t>響</w:t>
      </w:r>
      <w:r w:rsidR="00643C76" w:rsidRPr="004B2818">
        <w:rPr>
          <w:rFonts w:eastAsia="標楷體"/>
          <w:b/>
          <w:bCs/>
          <w:sz w:val="28"/>
          <w:szCs w:val="28"/>
        </w:rPr>
        <w:t>應圖。</w:t>
      </w:r>
    </w:p>
    <w:p w14:paraId="558A2CDE" w14:textId="77777777" w:rsidR="00643C76" w:rsidRPr="004B2818" w:rsidRDefault="00643C76" w:rsidP="00643C76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t>表</w:t>
      </w:r>
      <w:r w:rsidRPr="004B2818">
        <w:rPr>
          <w:rFonts w:eastAsia="標楷體"/>
          <w:b/>
          <w:sz w:val="28"/>
          <w:szCs w:val="28"/>
        </w:rPr>
        <w:t>(</w:t>
      </w:r>
      <w:r w:rsidR="00651A46">
        <w:rPr>
          <w:rFonts w:eastAsia="標楷體" w:hint="eastAsia"/>
          <w:b/>
          <w:sz w:val="28"/>
          <w:szCs w:val="28"/>
        </w:rPr>
        <w:t>8-</w:t>
      </w:r>
      <w:r w:rsidRPr="004B2818">
        <w:rPr>
          <w:rFonts w:eastAsia="標楷體" w:hint="eastAsia"/>
          <w:b/>
          <w:sz w:val="28"/>
          <w:szCs w:val="28"/>
        </w:rPr>
        <w:t>8</w:t>
      </w:r>
      <w:r w:rsidRPr="004B2818">
        <w:rPr>
          <w:rFonts w:eastAsia="標楷體"/>
          <w:b/>
          <w:sz w:val="28"/>
          <w:szCs w:val="28"/>
        </w:rPr>
        <w:t>)</w:t>
      </w:r>
      <w:r w:rsidRPr="004B2818">
        <w:rPr>
          <w:rFonts w:eastAsia="標楷體"/>
          <w:b/>
          <w:sz w:val="28"/>
          <w:szCs w:val="28"/>
        </w:rPr>
        <w:t>：</w:t>
      </w:r>
      <w:r w:rsidRPr="004B2818">
        <w:rPr>
          <w:rFonts w:eastAsia="標楷體"/>
          <w:b/>
          <w:bCs/>
          <w:sz w:val="28"/>
          <w:szCs w:val="28"/>
        </w:rPr>
        <w:t>頻率響應圖測試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32"/>
        <w:gridCol w:w="2077"/>
        <w:gridCol w:w="2311"/>
        <w:gridCol w:w="1836"/>
        <w:gridCol w:w="2307"/>
      </w:tblGrid>
      <w:tr w:rsidR="00BD6FBD" w:rsidRPr="004B2818" w14:paraId="558A2CE9" w14:textId="77777777" w:rsidTr="00A628BC">
        <w:trPr>
          <w:trHeight w:val="680"/>
          <w:tblHeader/>
          <w:jc w:val="center"/>
        </w:trPr>
        <w:tc>
          <w:tcPr>
            <w:tcW w:w="884" w:type="pct"/>
            <w:vAlign w:val="center"/>
          </w:tcPr>
          <w:p w14:paraId="558A2CDF" w14:textId="77777777"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輸入頻率</w:t>
            </w:r>
          </w:p>
          <w:p w14:paraId="558A2CE0" w14:textId="77777777"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(Hz)</w:t>
            </w:r>
          </w:p>
        </w:tc>
        <w:tc>
          <w:tcPr>
            <w:tcW w:w="1002" w:type="pct"/>
            <w:vAlign w:val="center"/>
          </w:tcPr>
          <w:p w14:paraId="558A2CE1" w14:textId="77777777"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輸入振幅</w:t>
            </w:r>
          </w:p>
          <w:p w14:paraId="558A2CE2" w14:textId="77777777"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約</w:t>
            </w:r>
            <w:r w:rsidRPr="004B2818">
              <w:rPr>
                <w:rFonts w:eastAsia="標楷體"/>
                <w:b/>
                <w:sz w:val="28"/>
              </w:rPr>
              <w:t>0.1V</w:t>
            </w:r>
          </w:p>
        </w:tc>
        <w:tc>
          <w:tcPr>
            <w:tcW w:w="1115" w:type="pct"/>
            <w:vAlign w:val="center"/>
          </w:tcPr>
          <w:p w14:paraId="558A2CE3" w14:textId="77777777"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記錄</w:t>
            </w:r>
          </w:p>
          <w:p w14:paraId="558A2CE4" w14:textId="77777777"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輸出振幅</w:t>
            </w:r>
            <w:r w:rsidRPr="004B2818">
              <w:rPr>
                <w:rFonts w:eastAsia="標楷體"/>
                <w:b/>
                <w:sz w:val="28"/>
              </w:rPr>
              <w:t>(V)</w:t>
            </w:r>
          </w:p>
        </w:tc>
        <w:tc>
          <w:tcPr>
            <w:tcW w:w="886" w:type="pct"/>
            <w:vAlign w:val="center"/>
          </w:tcPr>
          <w:p w14:paraId="558A2CE5" w14:textId="77777777" w:rsidR="00BD6FBD" w:rsidRPr="004B2818" w:rsidRDefault="00BD6FBD" w:rsidP="002C2CDE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計算增益</w:t>
            </w:r>
          </w:p>
          <w:p w14:paraId="558A2CE6" w14:textId="77777777" w:rsidR="00BD6FBD" w:rsidRPr="004B2818" w:rsidRDefault="00BD6FBD" w:rsidP="002C2CDE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(</w:t>
            </w:r>
            <w:r w:rsidRPr="004B2818">
              <w:rPr>
                <w:rFonts w:eastAsia="標楷體"/>
                <w:b/>
                <w:i/>
                <w:sz w:val="28"/>
              </w:rPr>
              <w:t>dB</w:t>
            </w:r>
            <w:r w:rsidRPr="004B2818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113" w:type="pct"/>
            <w:vAlign w:val="center"/>
          </w:tcPr>
          <w:p w14:paraId="558A2CE7" w14:textId="77777777" w:rsidR="00BD6FBD" w:rsidRPr="004B2818" w:rsidRDefault="00BD6FBD" w:rsidP="002C2CDE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測量</w:t>
            </w:r>
          </w:p>
          <w:p w14:paraId="558A2CE8" w14:textId="77777777" w:rsidR="00BD6FBD" w:rsidRPr="004B2818" w:rsidRDefault="00BD6FBD" w:rsidP="002C2CDE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相位差</w:t>
            </w:r>
            <w:r w:rsidRPr="004B2818">
              <w:rPr>
                <w:rFonts w:eastAsia="標楷體"/>
                <w:b/>
                <w:sz w:val="28"/>
              </w:rPr>
              <w:t>(θ)</w:t>
            </w:r>
          </w:p>
        </w:tc>
      </w:tr>
      <w:tr w:rsidR="007D45B6" w:rsidRPr="004B2818" w14:paraId="558A2CEF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CEA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</w:p>
        </w:tc>
        <w:tc>
          <w:tcPr>
            <w:tcW w:w="1002" w:type="pct"/>
          </w:tcPr>
          <w:p w14:paraId="558A2CEB" w14:textId="79C96811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CEC" w14:textId="70ADCBB2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.96</w:t>
            </w:r>
          </w:p>
        </w:tc>
        <w:tc>
          <w:tcPr>
            <w:tcW w:w="886" w:type="pct"/>
            <w:vAlign w:val="center"/>
          </w:tcPr>
          <w:p w14:paraId="558A2CED" w14:textId="716DD799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17.38463439</w:t>
            </w:r>
          </w:p>
        </w:tc>
        <w:tc>
          <w:tcPr>
            <w:tcW w:w="1113" w:type="pct"/>
            <w:vAlign w:val="center"/>
          </w:tcPr>
          <w:p w14:paraId="558A2CEE" w14:textId="220BA9B5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0.34</w:t>
            </w:r>
          </w:p>
        </w:tc>
      </w:tr>
      <w:tr w:rsidR="007D45B6" w:rsidRPr="004B2818" w14:paraId="558A2CF5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CF0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10</w:t>
            </w:r>
          </w:p>
        </w:tc>
        <w:tc>
          <w:tcPr>
            <w:tcW w:w="1002" w:type="pct"/>
          </w:tcPr>
          <w:p w14:paraId="558A2CF1" w14:textId="267F8A0E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CF2" w14:textId="566C67AB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.96</w:t>
            </w:r>
          </w:p>
        </w:tc>
        <w:tc>
          <w:tcPr>
            <w:tcW w:w="886" w:type="pct"/>
            <w:vAlign w:val="center"/>
          </w:tcPr>
          <w:p w14:paraId="558A2CF3" w14:textId="1DF4ED83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17.38463439</w:t>
            </w:r>
          </w:p>
        </w:tc>
        <w:tc>
          <w:tcPr>
            <w:tcW w:w="1113" w:type="pct"/>
            <w:vAlign w:val="center"/>
          </w:tcPr>
          <w:p w14:paraId="558A2CF4" w14:textId="5AF9BDE1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5.33</w:t>
            </w:r>
          </w:p>
        </w:tc>
      </w:tr>
      <w:tr w:rsidR="007D45B6" w:rsidRPr="004B2818" w14:paraId="558A2CFB" w14:textId="77777777" w:rsidTr="00A628BC">
        <w:trPr>
          <w:trHeight w:val="567"/>
          <w:jc w:val="center"/>
        </w:trPr>
        <w:tc>
          <w:tcPr>
            <w:tcW w:w="884" w:type="pct"/>
            <w:vAlign w:val="center"/>
          </w:tcPr>
          <w:p w14:paraId="558A2CF6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100</w:t>
            </w:r>
          </w:p>
        </w:tc>
        <w:tc>
          <w:tcPr>
            <w:tcW w:w="1002" w:type="pct"/>
          </w:tcPr>
          <w:p w14:paraId="558A2CF7" w14:textId="7D95DC0A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CF8" w14:textId="17D1FCA4" w:rsidR="007D45B6" w:rsidRPr="002F7361" w:rsidRDefault="007D45B6" w:rsidP="007D45B6">
            <w:pPr>
              <w:spacing w:line="30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3.0</w:t>
            </w:r>
          </w:p>
        </w:tc>
        <w:tc>
          <w:tcPr>
            <w:tcW w:w="886" w:type="pct"/>
            <w:vAlign w:val="center"/>
          </w:tcPr>
          <w:p w14:paraId="558A2CF9" w14:textId="584887D7" w:rsidR="007D45B6" w:rsidRPr="002F7361" w:rsidRDefault="007D45B6" w:rsidP="007D45B6">
            <w:pPr>
              <w:spacing w:line="30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17.50122527</w:t>
            </w:r>
          </w:p>
        </w:tc>
        <w:tc>
          <w:tcPr>
            <w:tcW w:w="1113" w:type="pct"/>
            <w:vAlign w:val="center"/>
          </w:tcPr>
          <w:p w14:paraId="558A2CFA" w14:textId="5C3DA56C" w:rsidR="007D45B6" w:rsidRPr="002F7361" w:rsidRDefault="007D45B6" w:rsidP="007D45B6">
            <w:pPr>
              <w:spacing w:line="30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-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47.15</w:t>
            </w:r>
          </w:p>
        </w:tc>
      </w:tr>
      <w:tr w:rsidR="007D45B6" w:rsidRPr="004B2818" w14:paraId="558A2D01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CFC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500</w:t>
            </w:r>
          </w:p>
        </w:tc>
        <w:tc>
          <w:tcPr>
            <w:tcW w:w="1002" w:type="pct"/>
          </w:tcPr>
          <w:p w14:paraId="558A2CFD" w14:textId="792756ED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CFE" w14:textId="6DD5DA2B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.04</w:t>
            </w:r>
          </w:p>
        </w:tc>
        <w:tc>
          <w:tcPr>
            <w:tcW w:w="886" w:type="pct"/>
            <w:vAlign w:val="center"/>
          </w:tcPr>
          <w:p w14:paraId="558A2CFF" w14:textId="7190275B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17.61627185</w:t>
            </w:r>
          </w:p>
        </w:tc>
        <w:tc>
          <w:tcPr>
            <w:tcW w:w="1113" w:type="pct"/>
            <w:vAlign w:val="center"/>
          </w:tcPr>
          <w:p w14:paraId="558A2D00" w14:textId="47F7A426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-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30.81</w:t>
            </w:r>
          </w:p>
        </w:tc>
      </w:tr>
      <w:tr w:rsidR="007D45B6" w:rsidRPr="004B2818" w14:paraId="558A2D07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02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1</w:t>
            </w:r>
            <w:r w:rsidRPr="004B2818">
              <w:rPr>
                <w:rFonts w:eastAsia="標楷體" w:hint="eastAsia"/>
                <w:b/>
                <w:sz w:val="28"/>
              </w:rPr>
              <w:t>K</w:t>
            </w:r>
          </w:p>
        </w:tc>
        <w:tc>
          <w:tcPr>
            <w:tcW w:w="1002" w:type="pct"/>
          </w:tcPr>
          <w:p w14:paraId="558A2D03" w14:textId="753EC67E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04" w14:textId="401FA579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.04</w:t>
            </w:r>
          </w:p>
        </w:tc>
        <w:tc>
          <w:tcPr>
            <w:tcW w:w="886" w:type="pct"/>
            <w:vAlign w:val="center"/>
          </w:tcPr>
          <w:p w14:paraId="558A2D05" w14:textId="4242CF9C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17.61627185</w:t>
            </w:r>
          </w:p>
        </w:tc>
        <w:tc>
          <w:tcPr>
            <w:tcW w:w="1113" w:type="pct"/>
            <w:vAlign w:val="center"/>
          </w:tcPr>
          <w:p w14:paraId="558A2D06" w14:textId="7BF6FC3C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0.22</w:t>
            </w:r>
          </w:p>
        </w:tc>
      </w:tr>
      <w:tr w:rsidR="007D45B6" w:rsidRPr="004B2818" w14:paraId="558A2D0D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08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1</w:t>
            </w:r>
            <w:r w:rsidRPr="004B2818">
              <w:rPr>
                <w:rFonts w:eastAsia="標楷體" w:hint="eastAsia"/>
                <w:b/>
                <w:sz w:val="28"/>
              </w:rPr>
              <w:t>.5K</w:t>
            </w:r>
          </w:p>
        </w:tc>
        <w:tc>
          <w:tcPr>
            <w:tcW w:w="1002" w:type="pct"/>
          </w:tcPr>
          <w:p w14:paraId="558A2D09" w14:textId="0451CE7B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0A" w14:textId="191BE48F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.00</w:t>
            </w:r>
          </w:p>
        </w:tc>
        <w:tc>
          <w:tcPr>
            <w:tcW w:w="886" w:type="pct"/>
            <w:vAlign w:val="center"/>
          </w:tcPr>
          <w:p w14:paraId="558A2D0B" w14:textId="18236FC3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17.50122527</w:t>
            </w:r>
          </w:p>
        </w:tc>
        <w:tc>
          <w:tcPr>
            <w:tcW w:w="1113" w:type="pct"/>
            <w:vAlign w:val="center"/>
          </w:tcPr>
          <w:p w14:paraId="558A2D0C" w14:textId="75F2AC28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-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171.5</w:t>
            </w:r>
          </w:p>
        </w:tc>
      </w:tr>
      <w:tr w:rsidR="007D45B6" w:rsidRPr="004B2818" w14:paraId="558A2D13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0E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K</w:t>
            </w:r>
          </w:p>
        </w:tc>
        <w:tc>
          <w:tcPr>
            <w:tcW w:w="1002" w:type="pct"/>
          </w:tcPr>
          <w:p w14:paraId="558A2D0F" w14:textId="516AFE27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10" w14:textId="22DD66C3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.</w:t>
            </w:r>
            <w:r w:rsidR="008B005D"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36</w:t>
            </w:r>
          </w:p>
        </w:tc>
        <w:tc>
          <w:tcPr>
            <w:tcW w:w="886" w:type="pct"/>
            <w:vAlign w:val="center"/>
          </w:tcPr>
          <w:p w14:paraId="558A2D11" w14:textId="22834862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19.46255707</w:t>
            </w:r>
          </w:p>
        </w:tc>
        <w:tc>
          <w:tcPr>
            <w:tcW w:w="1113" w:type="pct"/>
            <w:vAlign w:val="center"/>
          </w:tcPr>
          <w:p w14:paraId="558A2D12" w14:textId="5315E9C5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-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142.9</w:t>
            </w:r>
          </w:p>
        </w:tc>
      </w:tr>
      <w:tr w:rsidR="007D45B6" w:rsidRPr="004B2818" w14:paraId="558A2D19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14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.2K</w:t>
            </w:r>
          </w:p>
        </w:tc>
        <w:tc>
          <w:tcPr>
            <w:tcW w:w="1002" w:type="pct"/>
          </w:tcPr>
          <w:p w14:paraId="558A2D15" w14:textId="10A50439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16" w14:textId="2155A9BE" w:rsidR="007D45B6" w:rsidRPr="002F7361" w:rsidRDefault="008B005D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3.6</w:t>
            </w:r>
          </w:p>
        </w:tc>
        <w:tc>
          <w:tcPr>
            <w:tcW w:w="886" w:type="pct"/>
            <w:vAlign w:val="center"/>
          </w:tcPr>
          <w:p w14:paraId="558A2D17" w14:textId="217CA874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20.8278537</w:t>
            </w:r>
          </w:p>
        </w:tc>
        <w:tc>
          <w:tcPr>
            <w:tcW w:w="1113" w:type="pct"/>
            <w:vAlign w:val="center"/>
          </w:tcPr>
          <w:p w14:paraId="558A2D18" w14:textId="1EA904E9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0.29</w:t>
            </w:r>
          </w:p>
        </w:tc>
      </w:tr>
      <w:tr w:rsidR="007D45B6" w:rsidRPr="004B2818" w14:paraId="558A2D1F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1A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.5K</w:t>
            </w:r>
          </w:p>
        </w:tc>
        <w:tc>
          <w:tcPr>
            <w:tcW w:w="1002" w:type="pct"/>
          </w:tcPr>
          <w:p w14:paraId="558A2D1B" w14:textId="259FC152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1C" w14:textId="1D92D0EE" w:rsidR="007D45B6" w:rsidRPr="002F7361" w:rsidRDefault="008B005D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2.93</w:t>
            </w:r>
          </w:p>
        </w:tc>
        <w:tc>
          <w:tcPr>
            <w:tcW w:w="886" w:type="pct"/>
            <w:vAlign w:val="center"/>
          </w:tcPr>
          <w:p w14:paraId="558A2D1D" w14:textId="46571D3E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21.58362492</w:t>
            </w:r>
          </w:p>
        </w:tc>
        <w:tc>
          <w:tcPr>
            <w:tcW w:w="1113" w:type="pct"/>
            <w:vAlign w:val="center"/>
          </w:tcPr>
          <w:p w14:paraId="558A2D1E" w14:textId="69571E06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19.4</w:t>
            </w:r>
          </w:p>
        </w:tc>
      </w:tr>
      <w:tr w:rsidR="007D45B6" w:rsidRPr="004B2818" w14:paraId="558A2D25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20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2.6K</w:t>
            </w:r>
          </w:p>
        </w:tc>
        <w:tc>
          <w:tcPr>
            <w:tcW w:w="1002" w:type="pct"/>
          </w:tcPr>
          <w:p w14:paraId="558A2D21" w14:textId="7CC82C9E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22" w14:textId="648A6A74" w:rsidR="007D45B6" w:rsidRPr="002F7361" w:rsidRDefault="008B005D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2.84</w:t>
            </w:r>
          </w:p>
        </w:tc>
        <w:tc>
          <w:tcPr>
            <w:tcW w:w="886" w:type="pct"/>
            <w:vAlign w:val="center"/>
          </w:tcPr>
          <w:p w14:paraId="558A2D23" w14:textId="1709A8B8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21.43764015</w:t>
            </w:r>
          </w:p>
        </w:tc>
        <w:tc>
          <w:tcPr>
            <w:tcW w:w="1113" w:type="pct"/>
            <w:vAlign w:val="center"/>
          </w:tcPr>
          <w:p w14:paraId="558A2D24" w14:textId="1292E027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-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39.69</w:t>
            </w:r>
          </w:p>
        </w:tc>
      </w:tr>
      <w:tr w:rsidR="007D45B6" w:rsidRPr="004B2818" w14:paraId="558A2D2B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26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.7K</w:t>
            </w:r>
          </w:p>
        </w:tc>
        <w:tc>
          <w:tcPr>
            <w:tcW w:w="1002" w:type="pct"/>
          </w:tcPr>
          <w:p w14:paraId="558A2D27" w14:textId="2664B4B1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28" w14:textId="109E4721" w:rsidR="007D45B6" w:rsidRPr="002F7361" w:rsidRDefault="008B005D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2.72</w:t>
            </w:r>
          </w:p>
        </w:tc>
        <w:tc>
          <w:tcPr>
            <w:tcW w:w="886" w:type="pct"/>
            <w:vAlign w:val="center"/>
          </w:tcPr>
          <w:p w14:paraId="558A2D29" w14:textId="689A6279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21.28915978</w:t>
            </w:r>
          </w:p>
        </w:tc>
        <w:tc>
          <w:tcPr>
            <w:tcW w:w="1113" w:type="pct"/>
            <w:vAlign w:val="center"/>
          </w:tcPr>
          <w:p w14:paraId="558A2D2A" w14:textId="36176EB6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5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4.73</w:t>
            </w:r>
          </w:p>
        </w:tc>
      </w:tr>
      <w:tr w:rsidR="007D45B6" w:rsidRPr="004B2818" w14:paraId="558A2D31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2C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.8K</w:t>
            </w:r>
          </w:p>
        </w:tc>
        <w:tc>
          <w:tcPr>
            <w:tcW w:w="1002" w:type="pct"/>
          </w:tcPr>
          <w:p w14:paraId="558A2D2D" w14:textId="0074B78E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2E" w14:textId="58486CD3" w:rsidR="007D45B6" w:rsidRPr="002F7361" w:rsidRDefault="008B005D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2.72</w:t>
            </w:r>
          </w:p>
        </w:tc>
        <w:tc>
          <w:tcPr>
            <w:tcW w:w="886" w:type="pct"/>
            <w:vAlign w:val="center"/>
          </w:tcPr>
          <w:p w14:paraId="558A2D2F" w14:textId="05C0AEAD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21.43764015</w:t>
            </w:r>
          </w:p>
        </w:tc>
        <w:tc>
          <w:tcPr>
            <w:tcW w:w="1113" w:type="pct"/>
            <w:vAlign w:val="center"/>
          </w:tcPr>
          <w:p w14:paraId="558A2D30" w14:textId="433B56A2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-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103.2</w:t>
            </w:r>
          </w:p>
        </w:tc>
      </w:tr>
      <w:tr w:rsidR="007D45B6" w:rsidRPr="004B2818" w14:paraId="558A2D37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32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.9K</w:t>
            </w:r>
          </w:p>
        </w:tc>
        <w:tc>
          <w:tcPr>
            <w:tcW w:w="1002" w:type="pct"/>
          </w:tcPr>
          <w:p w14:paraId="558A2D33" w14:textId="18B2807B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34" w14:textId="6A25FAD5" w:rsidR="007D45B6" w:rsidRPr="002F7361" w:rsidRDefault="008B005D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2.88</w:t>
            </w:r>
          </w:p>
        </w:tc>
        <w:tc>
          <w:tcPr>
            <w:tcW w:w="886" w:type="pct"/>
            <w:vAlign w:val="center"/>
          </w:tcPr>
          <w:p w14:paraId="558A2D35" w14:textId="4BF9D9D8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22.0074109</w:t>
            </w:r>
          </w:p>
        </w:tc>
        <w:tc>
          <w:tcPr>
            <w:tcW w:w="1113" w:type="pct"/>
            <w:vAlign w:val="center"/>
          </w:tcPr>
          <w:p w14:paraId="558A2D36" w14:textId="12485536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78.2</w:t>
            </w:r>
          </w:p>
        </w:tc>
      </w:tr>
      <w:tr w:rsidR="007D45B6" w:rsidRPr="004B2818" w14:paraId="558A2D3D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38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3K</w:t>
            </w:r>
          </w:p>
        </w:tc>
        <w:tc>
          <w:tcPr>
            <w:tcW w:w="1002" w:type="pct"/>
          </w:tcPr>
          <w:p w14:paraId="558A2D39" w14:textId="12F7A383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3A" w14:textId="70E773DB" w:rsidR="007D45B6" w:rsidRPr="002F7361" w:rsidRDefault="008B005D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3.28</w:t>
            </w:r>
          </w:p>
        </w:tc>
        <w:tc>
          <w:tcPr>
            <w:tcW w:w="886" w:type="pct"/>
            <w:vAlign w:val="center"/>
          </w:tcPr>
          <w:p w14:paraId="558A2D3B" w14:textId="4B2719BF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22.0074109</w:t>
            </w:r>
          </w:p>
        </w:tc>
        <w:tc>
          <w:tcPr>
            <w:tcW w:w="1113" w:type="pct"/>
            <w:vAlign w:val="center"/>
          </w:tcPr>
          <w:p w14:paraId="558A2D3C" w14:textId="4BF51D82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-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145.2</w:t>
            </w:r>
          </w:p>
        </w:tc>
      </w:tr>
      <w:tr w:rsidR="007D45B6" w:rsidRPr="004B2818" w14:paraId="558A2D43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3E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lastRenderedPageBreak/>
              <w:t>3.1K</w:t>
            </w:r>
          </w:p>
        </w:tc>
        <w:tc>
          <w:tcPr>
            <w:tcW w:w="1002" w:type="pct"/>
          </w:tcPr>
          <w:p w14:paraId="558A2D3F" w14:textId="414899BE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40" w14:textId="59CB08AD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.</w:t>
            </w:r>
            <w:r w:rsidR="008B005D"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44</w:t>
            </w:r>
          </w:p>
        </w:tc>
        <w:tc>
          <w:tcPr>
            <w:tcW w:w="886" w:type="pct"/>
            <w:vAlign w:val="center"/>
          </w:tcPr>
          <w:p w14:paraId="558A2D41" w14:textId="36138BE7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20.66847511</w:t>
            </w:r>
          </w:p>
        </w:tc>
        <w:tc>
          <w:tcPr>
            <w:tcW w:w="1113" w:type="pct"/>
            <w:vAlign w:val="center"/>
          </w:tcPr>
          <w:p w14:paraId="558A2D42" w14:textId="629BB1FC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-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173.5</w:t>
            </w:r>
          </w:p>
        </w:tc>
      </w:tr>
      <w:tr w:rsidR="007D45B6" w:rsidRPr="004B2818" w14:paraId="558A2D49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44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3.5K</w:t>
            </w:r>
          </w:p>
        </w:tc>
        <w:tc>
          <w:tcPr>
            <w:tcW w:w="1002" w:type="pct"/>
          </w:tcPr>
          <w:p w14:paraId="558A2D45" w14:textId="193ED240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46" w14:textId="47E90524" w:rsidR="007D45B6" w:rsidRPr="002F7361" w:rsidRDefault="008B005D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1.44</w:t>
            </w:r>
          </w:p>
        </w:tc>
        <w:tc>
          <w:tcPr>
            <w:tcW w:w="886" w:type="pct"/>
            <w:vAlign w:val="center"/>
          </w:tcPr>
          <w:p w14:paraId="558A2D47" w14:textId="26EAFCC1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7.421357245</w:t>
            </w:r>
          </w:p>
        </w:tc>
        <w:tc>
          <w:tcPr>
            <w:tcW w:w="1113" w:type="pct"/>
            <w:vAlign w:val="center"/>
          </w:tcPr>
          <w:p w14:paraId="558A2D48" w14:textId="313BB404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06.3</w:t>
            </w:r>
          </w:p>
        </w:tc>
      </w:tr>
      <w:tr w:rsidR="007D45B6" w:rsidRPr="004B2818" w14:paraId="558A2D4F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4A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4K</w:t>
            </w:r>
          </w:p>
        </w:tc>
        <w:tc>
          <w:tcPr>
            <w:tcW w:w="1002" w:type="pct"/>
          </w:tcPr>
          <w:p w14:paraId="558A2D4B" w14:textId="1A14904F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4C" w14:textId="4663A016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.2</w:t>
            </w:r>
            <w:r w:rsidR="008B005D"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72</w:t>
            </w:r>
          </w:p>
        </w:tc>
        <w:tc>
          <w:tcPr>
            <w:tcW w:w="886" w:type="pct"/>
            <w:vAlign w:val="center"/>
          </w:tcPr>
          <w:p w14:paraId="558A2D4D" w14:textId="1FEF37CE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-4.2934033</w:t>
            </w:r>
          </w:p>
        </w:tc>
        <w:tc>
          <w:tcPr>
            <w:tcW w:w="1113" w:type="pct"/>
            <w:vAlign w:val="center"/>
          </w:tcPr>
          <w:p w14:paraId="558A2D4E" w14:textId="7BBA5E21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-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159.5</w:t>
            </w:r>
          </w:p>
        </w:tc>
      </w:tr>
      <w:tr w:rsidR="007D45B6" w:rsidRPr="004B2818" w14:paraId="558A2D55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50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5K</w:t>
            </w:r>
          </w:p>
        </w:tc>
        <w:tc>
          <w:tcPr>
            <w:tcW w:w="1002" w:type="pct"/>
          </w:tcPr>
          <w:p w14:paraId="558A2D51" w14:textId="21F0DCE0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52" w14:textId="584B6438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.0</w:t>
            </w:r>
            <w:r w:rsidR="008B005D"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37</w:t>
            </w:r>
          </w:p>
        </w:tc>
        <w:tc>
          <w:tcPr>
            <w:tcW w:w="886" w:type="pct"/>
            <w:vAlign w:val="center"/>
          </w:tcPr>
          <w:p w14:paraId="558A2D53" w14:textId="373C9C73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-15.91760035</w:t>
            </w:r>
          </w:p>
        </w:tc>
        <w:tc>
          <w:tcPr>
            <w:tcW w:w="1113" w:type="pct"/>
            <w:vAlign w:val="center"/>
          </w:tcPr>
          <w:p w14:paraId="558A2D54" w14:textId="18729C97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0.</w:t>
            </w: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9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027</w:t>
            </w:r>
          </w:p>
        </w:tc>
      </w:tr>
      <w:tr w:rsidR="007D45B6" w:rsidRPr="004B2818" w14:paraId="558A2D5B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56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7K</w:t>
            </w:r>
          </w:p>
        </w:tc>
        <w:tc>
          <w:tcPr>
            <w:tcW w:w="1002" w:type="pct"/>
          </w:tcPr>
          <w:p w14:paraId="558A2D57" w14:textId="30563D5D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58" w14:textId="69419F92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.0</w:t>
            </w:r>
            <w:r w:rsidR="008B005D"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03</w:t>
            </w:r>
          </w:p>
        </w:tc>
        <w:tc>
          <w:tcPr>
            <w:tcW w:w="886" w:type="pct"/>
            <w:vAlign w:val="center"/>
          </w:tcPr>
          <w:p w14:paraId="558A2D59" w14:textId="2B4AAD9D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-15.13923903</w:t>
            </w:r>
          </w:p>
        </w:tc>
        <w:tc>
          <w:tcPr>
            <w:tcW w:w="1113" w:type="pct"/>
            <w:vAlign w:val="center"/>
          </w:tcPr>
          <w:p w14:paraId="558A2D5A" w14:textId="1E568E08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6.25</w:t>
            </w:r>
          </w:p>
        </w:tc>
      </w:tr>
      <w:tr w:rsidR="007D45B6" w:rsidRPr="004B2818" w14:paraId="558A2D61" w14:textId="77777777" w:rsidTr="0062051A">
        <w:trPr>
          <w:trHeight w:val="567"/>
          <w:jc w:val="center"/>
        </w:trPr>
        <w:tc>
          <w:tcPr>
            <w:tcW w:w="884" w:type="pct"/>
            <w:vAlign w:val="center"/>
          </w:tcPr>
          <w:p w14:paraId="558A2D5C" w14:textId="77777777" w:rsidR="007D45B6" w:rsidRPr="004B2818" w:rsidRDefault="007D45B6" w:rsidP="007D45B6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9K</w:t>
            </w:r>
          </w:p>
        </w:tc>
        <w:tc>
          <w:tcPr>
            <w:tcW w:w="1002" w:type="pct"/>
          </w:tcPr>
          <w:p w14:paraId="558A2D5D" w14:textId="777CF744" w:rsidR="007D45B6" w:rsidRPr="004B2818" w:rsidRDefault="007D45B6" w:rsidP="007D45B6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7F14BD">
              <w:rPr>
                <w:rFonts w:eastAsia="標楷體"/>
                <w:b/>
                <w:sz w:val="28"/>
              </w:rPr>
              <w:t>0.04V</w:t>
            </w:r>
          </w:p>
        </w:tc>
        <w:tc>
          <w:tcPr>
            <w:tcW w:w="1115" w:type="pct"/>
            <w:vAlign w:val="center"/>
          </w:tcPr>
          <w:p w14:paraId="558A2D5E" w14:textId="575D1EA2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.0</w:t>
            </w:r>
            <w:r w:rsidR="008B005D"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02</w:t>
            </w:r>
          </w:p>
        </w:tc>
        <w:tc>
          <w:tcPr>
            <w:tcW w:w="886" w:type="pct"/>
            <w:vAlign w:val="center"/>
          </w:tcPr>
          <w:p w14:paraId="558A2D5F" w14:textId="6AF31E99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hint="eastAsia"/>
                <w:b/>
                <w:color w:val="0000FF"/>
                <w:sz w:val="28"/>
                <w:szCs w:val="28"/>
              </w:rPr>
              <w:t>-17.23394604</w:t>
            </w:r>
          </w:p>
        </w:tc>
        <w:tc>
          <w:tcPr>
            <w:tcW w:w="1113" w:type="pct"/>
            <w:vAlign w:val="center"/>
          </w:tcPr>
          <w:p w14:paraId="558A2D60" w14:textId="667623DC" w:rsidR="007D45B6" w:rsidRPr="002F7361" w:rsidRDefault="007D45B6" w:rsidP="007D45B6">
            <w:pPr>
              <w:spacing w:line="30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F7361">
              <w:rPr>
                <w:rFonts w:eastAsia="標楷體" w:hint="eastAsia"/>
                <w:b/>
                <w:color w:val="0000FF"/>
                <w:sz w:val="28"/>
                <w:szCs w:val="28"/>
              </w:rPr>
              <w:t>-</w:t>
            </w:r>
            <w:r w:rsidRPr="002F7361">
              <w:rPr>
                <w:rFonts w:eastAsia="標楷體"/>
                <w:b/>
                <w:color w:val="0000FF"/>
                <w:sz w:val="28"/>
                <w:szCs w:val="28"/>
              </w:rPr>
              <w:t>173.3</w:t>
            </w:r>
          </w:p>
        </w:tc>
      </w:tr>
    </w:tbl>
    <w:p w14:paraId="558A2D62" w14:textId="77777777" w:rsidR="00643C76" w:rsidRPr="004B2818" w:rsidRDefault="00643C76" w:rsidP="00643C76">
      <w:pPr>
        <w:spacing w:line="300" w:lineRule="auto"/>
        <w:rPr>
          <w:rFonts w:eastAsia="標楷體"/>
          <w:b/>
          <w:bCs/>
          <w:sz w:val="28"/>
          <w:szCs w:val="28"/>
        </w:rPr>
      </w:pPr>
    </w:p>
    <w:p w14:paraId="558A2D63" w14:textId="77777777" w:rsidR="00D44B85" w:rsidRPr="004B2818" w:rsidRDefault="00D44B85" w:rsidP="00643C76">
      <w:pPr>
        <w:spacing w:line="300" w:lineRule="auto"/>
        <w:rPr>
          <w:rFonts w:eastAsia="標楷體"/>
          <w:b/>
          <w:bCs/>
          <w:sz w:val="28"/>
          <w:szCs w:val="28"/>
        </w:rPr>
      </w:pPr>
      <w:r w:rsidRPr="004B2818">
        <w:rPr>
          <w:rFonts w:ascii="標楷體" w:eastAsia="標楷體" w:hAnsi="標楷體" w:hint="eastAsia"/>
          <w:b/>
          <w:bCs/>
          <w:sz w:val="28"/>
          <w:szCs w:val="28"/>
        </w:rPr>
        <w:t>■</w:t>
      </w:r>
      <w:r w:rsidRPr="004B2818">
        <w:rPr>
          <w:rFonts w:eastAsia="標楷體" w:hint="eastAsia"/>
          <w:b/>
          <w:bCs/>
          <w:sz w:val="28"/>
          <w:szCs w:val="28"/>
        </w:rPr>
        <w:t>實驗作圖</w:t>
      </w:r>
      <w:r w:rsidRPr="004B2818">
        <w:rPr>
          <w:rFonts w:ascii="標楷體" w:eastAsia="標楷體" w:hAnsi="標楷體" w:hint="eastAsia"/>
          <w:b/>
          <w:bCs/>
          <w:sz w:val="28"/>
          <w:szCs w:val="28"/>
        </w:rPr>
        <w:t>：使用</w:t>
      </w:r>
      <w:r w:rsidRPr="004B2818">
        <w:rPr>
          <w:rFonts w:eastAsia="標楷體" w:hint="eastAsia"/>
          <w:b/>
          <w:bCs/>
          <w:sz w:val="28"/>
          <w:szCs w:val="28"/>
        </w:rPr>
        <w:t>Excell</w:t>
      </w:r>
      <w:r w:rsidRPr="004B2818">
        <w:rPr>
          <w:rFonts w:eastAsia="標楷體" w:hint="eastAsia"/>
          <w:b/>
          <w:bCs/>
          <w:sz w:val="28"/>
          <w:szCs w:val="28"/>
        </w:rPr>
        <w:t>作圖。</w:t>
      </w:r>
    </w:p>
    <w:p w14:paraId="558A2D64" w14:textId="03D46A38" w:rsidR="00D44B85" w:rsidRDefault="00D44B85" w:rsidP="00643C76">
      <w:pPr>
        <w:spacing w:line="300" w:lineRule="auto"/>
        <w:rPr>
          <w:rFonts w:ascii="標楷體" w:eastAsia="標楷體" w:hAnsi="標楷體"/>
          <w:b/>
          <w:color w:val="0E05BB"/>
          <w:sz w:val="28"/>
          <w:szCs w:val="28"/>
        </w:rPr>
      </w:pPr>
      <w:r w:rsidRPr="004B2818">
        <w:rPr>
          <w:rFonts w:eastAsia="標楷體" w:hint="eastAsia"/>
          <w:b/>
          <w:bCs/>
          <w:sz w:val="28"/>
          <w:szCs w:val="28"/>
        </w:rPr>
        <w:t>a.</w:t>
      </w:r>
      <w:r w:rsidR="005626CF" w:rsidRPr="004B2818">
        <w:rPr>
          <w:rFonts w:ascii="標楷體" w:eastAsia="標楷體" w:hAnsi="標楷體" w:hint="eastAsia"/>
          <w:b/>
          <w:color w:val="0E05BB"/>
          <w:sz w:val="28"/>
          <w:szCs w:val="28"/>
        </w:rPr>
        <w:t>畫出</w:t>
      </w:r>
      <w:r w:rsidR="005626CF" w:rsidRPr="004B2818">
        <w:rPr>
          <w:rFonts w:eastAsia="標楷體"/>
          <w:b/>
          <w:position w:val="-12"/>
          <w:sz w:val="28"/>
          <w:szCs w:val="28"/>
        </w:rPr>
        <w:object w:dxaOrig="1140" w:dyaOrig="360" w14:anchorId="558A2DA5">
          <v:shape id="_x0000_i1038" type="#_x0000_t75" style="width:57.05pt;height:18.55pt" o:ole="">
            <v:imagedata r:id="rId25" o:title=""/>
          </v:shape>
          <o:OLEObject Type="Embed" ProgID="Equation.DSMT4" ShapeID="_x0000_i1038" DrawAspect="Content" ObjectID="_1670083882" r:id="rId26"/>
        </w:object>
      </w:r>
      <w:r w:rsidR="005626CF" w:rsidRPr="004B2818">
        <w:rPr>
          <w:rFonts w:ascii="標楷體" w:eastAsia="標楷體" w:hAnsi="標楷體" w:hint="eastAsia"/>
          <w:b/>
          <w:i/>
          <w:color w:val="0E05BB"/>
          <w:sz w:val="28"/>
          <w:szCs w:val="28"/>
        </w:rPr>
        <w:t>vs</w:t>
      </w:r>
      <w:r w:rsidR="005626CF" w:rsidRPr="004B2818">
        <w:rPr>
          <w:rFonts w:ascii="標楷體" w:eastAsia="標楷體" w:hAnsi="標楷體" w:hint="eastAsia"/>
          <w:b/>
          <w:color w:val="0E05BB"/>
          <w:sz w:val="28"/>
          <w:szCs w:val="28"/>
        </w:rPr>
        <w:t>.頻率輸出圖：</w:t>
      </w:r>
    </w:p>
    <w:p w14:paraId="06FBA49D" w14:textId="2134FEA1" w:rsidR="007D45B6" w:rsidRPr="004B2818" w:rsidRDefault="000623E0" w:rsidP="007D45B6">
      <w:pPr>
        <w:spacing w:line="300" w:lineRule="auto"/>
        <w:jc w:val="center"/>
        <w:rPr>
          <w:rFonts w:eastAsia="標楷體"/>
          <w:b/>
          <w:bCs/>
          <w:sz w:val="28"/>
          <w:szCs w:val="28"/>
        </w:rPr>
      </w:pPr>
      <w:r>
        <w:rPr>
          <w:noProof/>
        </w:rPr>
        <w:pict w14:anchorId="11C3E6C2">
          <v:shape id="_x0000_i1039" type="#_x0000_t75" style="width:385.65pt;height:196.05pt;visibility:visible" o:gfxdata="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">
            <v:imagedata r:id="rId27" o:title=""/>
            <o:lock v:ext="edit" aspectratio="f"/>
          </v:shape>
        </w:pict>
      </w:r>
    </w:p>
    <w:p w14:paraId="558A2D65" w14:textId="77777777" w:rsidR="00D44B85" w:rsidRPr="004B2818" w:rsidRDefault="00D44B85" w:rsidP="00643C76">
      <w:pPr>
        <w:spacing w:line="300" w:lineRule="auto"/>
        <w:rPr>
          <w:rFonts w:ascii="標楷體" w:eastAsia="標楷體" w:hAnsi="標楷體"/>
          <w:b/>
          <w:color w:val="0E05BB"/>
          <w:sz w:val="28"/>
          <w:szCs w:val="28"/>
        </w:rPr>
      </w:pPr>
      <w:r w:rsidRPr="004B2818">
        <w:rPr>
          <w:rFonts w:eastAsia="標楷體" w:hint="eastAsia"/>
          <w:b/>
          <w:bCs/>
          <w:sz w:val="28"/>
          <w:szCs w:val="28"/>
        </w:rPr>
        <w:t>b.</w:t>
      </w:r>
      <w:r w:rsidR="005626CF" w:rsidRPr="004B2818">
        <w:rPr>
          <w:rFonts w:ascii="標楷體" w:eastAsia="標楷體" w:hAnsi="標楷體" w:hint="eastAsia"/>
          <w:b/>
          <w:color w:val="0E05BB"/>
          <w:sz w:val="28"/>
          <w:szCs w:val="28"/>
        </w:rPr>
        <w:t>畫出</w:t>
      </w:r>
      <w:r w:rsidR="005626CF" w:rsidRPr="004B2818">
        <w:rPr>
          <w:rFonts w:eastAsia="標楷體"/>
          <w:b/>
          <w:position w:val="-12"/>
          <w:sz w:val="28"/>
          <w:szCs w:val="28"/>
        </w:rPr>
        <w:object w:dxaOrig="1280" w:dyaOrig="360" w14:anchorId="558A2DA6">
          <v:shape id="_x0000_i1040" type="#_x0000_t75" style="width:63.45pt;height:18.55pt" o:ole="">
            <v:imagedata r:id="rId28" o:title=""/>
          </v:shape>
          <o:OLEObject Type="Embed" ProgID="Equation.DSMT4" ShapeID="_x0000_i1040" DrawAspect="Content" ObjectID="_1670083883" r:id="rId29"/>
        </w:object>
      </w:r>
      <w:r w:rsidR="005626CF" w:rsidRPr="004B2818">
        <w:rPr>
          <w:rFonts w:ascii="標楷體" w:eastAsia="標楷體" w:hAnsi="標楷體" w:hint="eastAsia"/>
          <w:b/>
          <w:i/>
          <w:color w:val="0E05BB"/>
          <w:sz w:val="28"/>
          <w:szCs w:val="28"/>
        </w:rPr>
        <w:t>vs</w:t>
      </w:r>
      <w:r w:rsidR="005626CF" w:rsidRPr="004B2818">
        <w:rPr>
          <w:rFonts w:ascii="標楷體" w:eastAsia="標楷體" w:hAnsi="標楷體" w:hint="eastAsia"/>
          <w:b/>
          <w:color w:val="0E05BB"/>
          <w:sz w:val="28"/>
          <w:szCs w:val="28"/>
        </w:rPr>
        <w:t>.頻率輸出圖：</w:t>
      </w:r>
    </w:p>
    <w:p w14:paraId="558A2D66" w14:textId="333A850E" w:rsidR="005626CF" w:rsidRPr="004B2818" w:rsidRDefault="000623E0" w:rsidP="007D45B6">
      <w:pPr>
        <w:spacing w:line="300" w:lineRule="auto"/>
        <w:jc w:val="center"/>
        <w:rPr>
          <w:rFonts w:eastAsia="標楷體"/>
          <w:b/>
          <w:bCs/>
          <w:sz w:val="28"/>
          <w:szCs w:val="28"/>
        </w:rPr>
      </w:pPr>
      <w:r>
        <w:rPr>
          <w:noProof/>
        </w:rPr>
        <w:pict w14:anchorId="517C93AF">
          <v:shape id="_x0000_i1041" type="#_x0000_t75" style="width:330.75pt;height:205.3pt;visibility:visible" o:gfxdata="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">
            <v:imagedata r:id="rId30" o:title=""/>
            <o:lock v:ext="edit" aspectratio="f"/>
          </v:shape>
        </w:pict>
      </w:r>
    </w:p>
    <w:p w14:paraId="558A2D67" w14:textId="77777777" w:rsidR="005626CF" w:rsidRPr="00F77878" w:rsidRDefault="00FC102C" w:rsidP="005626CF">
      <w:pPr>
        <w:numPr>
          <w:ilvl w:val="0"/>
          <w:numId w:val="14"/>
        </w:numPr>
        <w:tabs>
          <w:tab w:val="clear" w:pos="765"/>
          <w:tab w:val="num" w:pos="240"/>
        </w:tabs>
        <w:spacing w:line="360" w:lineRule="auto"/>
        <w:ind w:left="240" w:hanging="240"/>
        <w:rPr>
          <w:rFonts w:eastAsia="標楷體"/>
          <w:b/>
          <w:color w:val="0000CC"/>
          <w:sz w:val="28"/>
        </w:rPr>
      </w:pPr>
      <w:r w:rsidRPr="00F77878">
        <w:rPr>
          <w:rFonts w:eastAsia="標楷體"/>
          <w:b/>
          <w:color w:val="0000CC"/>
          <w:sz w:val="28"/>
        </w:rPr>
        <w:br w:type="page"/>
      </w:r>
      <w:r w:rsidR="00643C76" w:rsidRPr="00F77878">
        <w:rPr>
          <w:rFonts w:eastAsia="標楷體"/>
          <w:b/>
          <w:color w:val="0000CC"/>
          <w:sz w:val="28"/>
        </w:rPr>
        <w:lastRenderedPageBreak/>
        <w:t>測試項目</w:t>
      </w:r>
      <w:r w:rsidR="00643C76" w:rsidRPr="00F77878">
        <w:rPr>
          <w:rFonts w:eastAsia="標楷體"/>
          <w:b/>
          <w:color w:val="0000CC"/>
          <w:sz w:val="28"/>
        </w:rPr>
        <w:t>[</w:t>
      </w:r>
      <w:r w:rsidR="00643C76" w:rsidRPr="00F77878">
        <w:rPr>
          <w:rFonts w:eastAsia="標楷體" w:hint="eastAsia"/>
          <w:b/>
          <w:color w:val="0000CC"/>
          <w:sz w:val="28"/>
        </w:rPr>
        <w:t>八</w:t>
      </w:r>
      <w:r w:rsidR="00643C76" w:rsidRPr="00F77878">
        <w:rPr>
          <w:rFonts w:eastAsia="標楷體"/>
          <w:b/>
          <w:color w:val="0000CC"/>
          <w:sz w:val="28"/>
        </w:rPr>
        <w:t>]</w:t>
      </w:r>
      <w:r w:rsidR="00643C76" w:rsidRPr="00F77878">
        <w:rPr>
          <w:rFonts w:eastAsia="標楷體"/>
          <w:b/>
          <w:bCs/>
          <w:color w:val="0000CC"/>
          <w:sz w:val="28"/>
        </w:rPr>
        <w:t>：方波測試</w:t>
      </w:r>
      <w:r w:rsidR="00F77878" w:rsidRPr="00F77878">
        <w:rPr>
          <w:rFonts w:eastAsia="標楷體" w:hint="eastAsia"/>
          <w:b/>
          <w:bCs/>
          <w:color w:val="0000CC"/>
          <w:sz w:val="28"/>
        </w:rPr>
        <w:t>，</w:t>
      </w:r>
      <w:r w:rsidR="005626CF" w:rsidRPr="00F77878">
        <w:rPr>
          <w:rFonts w:eastAsia="標楷體" w:hint="eastAsia"/>
          <w:b/>
          <w:bCs/>
          <w:color w:val="0000CC"/>
          <w:sz w:val="28"/>
        </w:rPr>
        <w:t>實驗測量與實驗波形之擷取</w:t>
      </w:r>
      <w:r w:rsidR="00F77878">
        <w:rPr>
          <w:rFonts w:eastAsia="標楷體" w:hint="eastAsia"/>
          <w:b/>
          <w:bCs/>
          <w:color w:val="0000CC"/>
          <w:sz w:val="28"/>
        </w:rPr>
        <w:t>。</w:t>
      </w:r>
    </w:p>
    <w:p w14:paraId="558A2D68" w14:textId="77777777"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/>
          <w:b/>
          <w:sz w:val="28"/>
          <w:szCs w:val="28"/>
        </w:rPr>
        <w:t>50Hz</w:t>
      </w:r>
    </w:p>
    <w:p w14:paraId="558A2D69" w14:textId="77777777" w:rsidR="00643C76" w:rsidRPr="004B2818" w:rsidRDefault="00643C76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="00FC102C"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FC102C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58A2D6A" w14:textId="77777777" w:rsidR="00643C76" w:rsidRPr="004B2818" w:rsidRDefault="00643C76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14:paraId="558A2D6B" w14:textId="7584A6A5" w:rsidR="00643C76" w:rsidRPr="004B2818" w:rsidRDefault="000623E0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>
        <w:rPr>
          <w:noProof/>
        </w:rPr>
        <w:pict w14:anchorId="22496A6D">
          <v:shape id="_x0000_i1042" type="#_x0000_t75" style="width:293pt;height:218.85pt;visibility:visible;mso-wrap-style:square">
            <v:imagedata r:id="rId31" o:title=""/>
          </v:shape>
        </w:pict>
      </w:r>
    </w:p>
    <w:p w14:paraId="558A2D6C" w14:textId="77777777"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/>
          <w:b/>
          <w:sz w:val="28"/>
          <w:szCs w:val="28"/>
        </w:rPr>
        <w:t>50</w:t>
      </w:r>
      <w:r w:rsidRPr="004B2818">
        <w:rPr>
          <w:rFonts w:eastAsia="標楷體" w:hint="eastAsia"/>
          <w:b/>
          <w:sz w:val="28"/>
          <w:szCs w:val="28"/>
        </w:rPr>
        <w:t>0</w:t>
      </w:r>
      <w:r w:rsidRPr="004B2818">
        <w:rPr>
          <w:rFonts w:eastAsia="標楷體"/>
          <w:b/>
          <w:sz w:val="28"/>
          <w:szCs w:val="28"/>
        </w:rPr>
        <w:t>Hz</w:t>
      </w:r>
    </w:p>
    <w:p w14:paraId="558A2D6D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58A2D6E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14:paraId="558A2D6F" w14:textId="50C92531" w:rsidR="00643C76" w:rsidRPr="00FC102C" w:rsidRDefault="000623E0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>
        <w:rPr>
          <w:noProof/>
        </w:rPr>
        <w:pict w14:anchorId="14E28305">
          <v:shape id="_x0000_i1043" type="#_x0000_t75" style="width:293pt;height:218.85pt;visibility:visible;mso-wrap-style:square">
            <v:imagedata r:id="rId32" o:title=""/>
          </v:shape>
        </w:pict>
      </w:r>
    </w:p>
    <w:p w14:paraId="558A2D70" w14:textId="77777777"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7</w:t>
      </w:r>
      <w:r w:rsidRPr="004B2818">
        <w:rPr>
          <w:rFonts w:eastAsia="標楷體"/>
          <w:b/>
          <w:sz w:val="28"/>
          <w:szCs w:val="28"/>
        </w:rPr>
        <w:t>50Hz</w:t>
      </w:r>
    </w:p>
    <w:p w14:paraId="558A2D71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58A2D72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14:paraId="558A2D73" w14:textId="62BC821C" w:rsidR="00643C76" w:rsidRPr="00FC102C" w:rsidRDefault="000623E0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2E5089A0">
          <v:shape id="_x0000_i1044" type="#_x0000_t75" style="width:293pt;height:218.85pt;visibility:visible;mso-wrap-style:square">
            <v:imagedata r:id="rId33" o:title=""/>
          </v:shape>
        </w:pict>
      </w:r>
    </w:p>
    <w:p w14:paraId="558A2D74" w14:textId="77777777"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1K</w:t>
      </w:r>
      <w:r w:rsidRPr="004B2818">
        <w:rPr>
          <w:rFonts w:eastAsia="標楷體"/>
          <w:b/>
          <w:sz w:val="28"/>
          <w:szCs w:val="28"/>
        </w:rPr>
        <w:t>Hz</w:t>
      </w:r>
    </w:p>
    <w:p w14:paraId="558A2D75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58A2D76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14:paraId="558A2D77" w14:textId="6A1F6177" w:rsidR="00643C76" w:rsidRPr="00FC102C" w:rsidRDefault="000623E0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>
        <w:rPr>
          <w:noProof/>
        </w:rPr>
        <w:pict w14:anchorId="47FA586E">
          <v:shape id="_x0000_i1045" type="#_x0000_t75" style="width:293pt;height:218.85pt;visibility:visible;mso-wrap-style:square">
            <v:imagedata r:id="rId34" o:title=""/>
          </v:shape>
        </w:pict>
      </w:r>
    </w:p>
    <w:p w14:paraId="558A2D78" w14:textId="77777777"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2K</w:t>
      </w:r>
      <w:r w:rsidRPr="004B2818">
        <w:rPr>
          <w:rFonts w:eastAsia="標楷體"/>
          <w:b/>
          <w:sz w:val="28"/>
          <w:szCs w:val="28"/>
        </w:rPr>
        <w:t>Hz</w:t>
      </w:r>
    </w:p>
    <w:p w14:paraId="558A2D79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58A2D7A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14:paraId="558A2D7B" w14:textId="28A27E27" w:rsidR="00643C76" w:rsidRPr="00FC102C" w:rsidRDefault="000623E0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4D148E43">
          <v:shape id="_x0000_i1046" type="#_x0000_t75" style="width:293pt;height:218.85pt;visibility:visible;mso-wrap-style:square">
            <v:imagedata r:id="rId35" o:title=""/>
          </v:shape>
        </w:pict>
      </w:r>
    </w:p>
    <w:p w14:paraId="558A2D7C" w14:textId="77777777"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3K</w:t>
      </w:r>
      <w:r w:rsidRPr="004B2818">
        <w:rPr>
          <w:rFonts w:eastAsia="標楷體"/>
          <w:b/>
          <w:sz w:val="28"/>
          <w:szCs w:val="28"/>
        </w:rPr>
        <w:t>Hz</w:t>
      </w:r>
    </w:p>
    <w:p w14:paraId="558A2D7D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58A2D7E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14:paraId="558A2D7F" w14:textId="0DD015DE" w:rsidR="00643C76" w:rsidRPr="00FC102C" w:rsidRDefault="000623E0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>
        <w:rPr>
          <w:noProof/>
        </w:rPr>
        <w:pict w14:anchorId="7120AE6A">
          <v:shape id="_x0000_i1047" type="#_x0000_t75" style="width:293pt;height:218.85pt;visibility:visible;mso-wrap-style:square">
            <v:imagedata r:id="rId36" o:title=""/>
          </v:shape>
        </w:pict>
      </w:r>
    </w:p>
    <w:p w14:paraId="558A2D80" w14:textId="77777777"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4K</w:t>
      </w:r>
      <w:r w:rsidRPr="004B2818">
        <w:rPr>
          <w:rFonts w:eastAsia="標楷體"/>
          <w:b/>
          <w:sz w:val="28"/>
          <w:szCs w:val="28"/>
        </w:rPr>
        <w:t>Hz</w:t>
      </w:r>
    </w:p>
    <w:p w14:paraId="558A2D81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58A2D82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14:paraId="558A2D83" w14:textId="27DF7E98" w:rsidR="00643C76" w:rsidRPr="00FC102C" w:rsidRDefault="000623E0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68372DA8">
          <v:shape id="_x0000_i1048" type="#_x0000_t75" style="width:293pt;height:218.85pt;visibility:visible;mso-wrap-style:square">
            <v:imagedata r:id="rId37" o:title=""/>
          </v:shape>
        </w:pict>
      </w:r>
    </w:p>
    <w:p w14:paraId="558A2D84" w14:textId="77777777"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5K</w:t>
      </w:r>
      <w:r w:rsidRPr="004B2818">
        <w:rPr>
          <w:rFonts w:eastAsia="標楷體"/>
          <w:b/>
          <w:sz w:val="28"/>
          <w:szCs w:val="28"/>
        </w:rPr>
        <w:t>Hz</w:t>
      </w:r>
    </w:p>
    <w:p w14:paraId="558A2D85" w14:textId="77777777"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58A2D86" w14:textId="37AD4833" w:rsidR="00FC102C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14:paraId="0DB79E6D" w14:textId="020A823D" w:rsidR="00E75A38" w:rsidRPr="004B2818" w:rsidRDefault="000623E0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>
        <w:rPr>
          <w:noProof/>
        </w:rPr>
        <w:pict w14:anchorId="6C6F39D5">
          <v:shape id="_x0000_i1049" type="#_x0000_t75" style="width:293pt;height:218.85pt;visibility:visible;mso-wrap-style:square">
            <v:imagedata r:id="rId38" o:title=""/>
          </v:shape>
        </w:pict>
      </w:r>
    </w:p>
    <w:p w14:paraId="558A2D87" w14:textId="77777777" w:rsidR="00643C76" w:rsidRPr="004B2818" w:rsidRDefault="00F923C3" w:rsidP="00643C76">
      <w:pPr>
        <w:pStyle w:val="a3"/>
        <w:spacing w:line="360" w:lineRule="auto"/>
        <w:rPr>
          <w:rFonts w:ascii="Times New Roman" w:eastAsia="標楷體" w:hAnsi="Times New Roman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六、</w:t>
      </w:r>
      <w:r w:rsidR="00643C76" w:rsidRPr="004B2818">
        <w:rPr>
          <w:rFonts w:ascii="Times New Roman" w:eastAsia="標楷體" w:hAnsi="Times New Roman"/>
          <w:b/>
          <w:color w:val="0000CC"/>
          <w:sz w:val="28"/>
          <w:szCs w:val="28"/>
        </w:rPr>
        <w:t>實驗問題與討論</w:t>
      </w:r>
    </w:p>
    <w:p w14:paraId="558A2D88" w14:textId="0F08688F" w:rsidR="00643C76" w:rsidRPr="004B2818" w:rsidRDefault="00643C76" w:rsidP="00643C76">
      <w:pPr>
        <w:tabs>
          <w:tab w:val="left" w:pos="360"/>
        </w:tabs>
        <w:spacing w:line="360" w:lineRule="auto"/>
        <w:ind w:left="238" w:hangingChars="85" w:hanging="238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  <w:szCs w:val="28"/>
        </w:rPr>
        <w:t>1.</w:t>
      </w:r>
      <w:r w:rsidRPr="004B2818">
        <w:rPr>
          <w:rFonts w:eastAsia="標楷體"/>
          <w:b/>
          <w:sz w:val="28"/>
        </w:rPr>
        <w:t>在調整可變電阻時，會影響到電路的一些參數，以致很容易產生振盪現象，請問是何種原因造成振盪現象？</w:t>
      </w:r>
      <w:r w:rsidR="00F5256C" w:rsidRPr="00F5256C">
        <w:rPr>
          <w:rFonts w:eastAsia="標楷體"/>
          <w:b/>
          <w:color w:val="0000FF"/>
          <w:sz w:val="28"/>
        </w:rPr>
        <w:t>R22</w:t>
      </w:r>
      <w:r w:rsidR="00F5256C" w:rsidRPr="00F5256C">
        <w:rPr>
          <w:rFonts w:eastAsia="標楷體" w:hint="eastAsia"/>
          <w:b/>
          <w:color w:val="0000FF"/>
          <w:sz w:val="28"/>
        </w:rPr>
        <w:t>、</w:t>
      </w:r>
      <w:r w:rsidR="00F5256C" w:rsidRPr="00F5256C">
        <w:rPr>
          <w:rFonts w:eastAsia="標楷體" w:hint="eastAsia"/>
          <w:b/>
          <w:color w:val="0000FF"/>
          <w:sz w:val="28"/>
        </w:rPr>
        <w:t>R23</w:t>
      </w:r>
      <w:r w:rsidR="00F5256C" w:rsidRPr="00F5256C">
        <w:rPr>
          <w:rFonts w:eastAsia="標楷體" w:hint="eastAsia"/>
          <w:b/>
          <w:color w:val="0000FF"/>
          <w:sz w:val="28"/>
        </w:rPr>
        <w:t>不夠時會產生振盪，電壓增益不夠。</w:t>
      </w:r>
    </w:p>
    <w:p w14:paraId="577BE976" w14:textId="3C995D84" w:rsidR="00F5256C" w:rsidRPr="004B2818" w:rsidRDefault="00643C76" w:rsidP="00F5256C">
      <w:pPr>
        <w:spacing w:line="360" w:lineRule="auto"/>
        <w:ind w:left="238" w:hangingChars="85" w:hanging="238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t>2.</w:t>
      </w:r>
      <w:r w:rsidRPr="004B2818">
        <w:rPr>
          <w:rFonts w:eastAsia="標楷體"/>
          <w:b/>
          <w:sz w:val="28"/>
        </w:rPr>
        <w:t>綜合上述實驗，改變可變電阻</w:t>
      </w:r>
      <w:r w:rsidRPr="004B2818">
        <w:rPr>
          <w:rFonts w:eastAsia="標楷體"/>
          <w:b/>
          <w:sz w:val="28"/>
        </w:rPr>
        <w:t>VR2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VR3</w:t>
      </w:r>
      <w:r w:rsidRPr="004B2818">
        <w:rPr>
          <w:rFonts w:eastAsia="標楷體"/>
          <w:b/>
          <w:sz w:val="28"/>
        </w:rPr>
        <w:t>及</w:t>
      </w:r>
      <w:r w:rsidRPr="004B2818">
        <w:rPr>
          <w:rFonts w:eastAsia="標楷體"/>
          <w:b/>
          <w:sz w:val="28"/>
        </w:rPr>
        <w:t>VR4</w:t>
      </w:r>
      <w:r w:rsidRPr="004B2818">
        <w:rPr>
          <w:rFonts w:eastAsia="標楷體"/>
          <w:b/>
          <w:sz w:val="28"/>
        </w:rPr>
        <w:t>時，觀測測試節點正弦波振幅大小變化的情形，紀錄說明你所觀測的結果。</w:t>
      </w:r>
      <w:r w:rsidR="00F5256C" w:rsidRPr="00F5256C">
        <w:rPr>
          <w:rFonts w:eastAsia="標楷體"/>
          <w:b/>
          <w:color w:val="0000FF"/>
          <w:sz w:val="28"/>
        </w:rPr>
        <w:t>VR2</w:t>
      </w:r>
      <w:r w:rsidR="00F5256C" w:rsidRPr="00F5256C">
        <w:rPr>
          <w:rFonts w:eastAsia="標楷體" w:hint="eastAsia"/>
          <w:b/>
          <w:color w:val="0000FF"/>
          <w:sz w:val="28"/>
        </w:rPr>
        <w:t>可控制電路不要</w:t>
      </w:r>
      <w:r w:rsidR="00F5256C">
        <w:rPr>
          <w:rFonts w:eastAsia="標楷體" w:hint="eastAsia"/>
          <w:b/>
          <w:color w:val="0000FF"/>
          <w:sz w:val="28"/>
        </w:rPr>
        <w:t>振盪</w:t>
      </w:r>
      <w:r w:rsidR="00F5256C" w:rsidRPr="00F5256C">
        <w:rPr>
          <w:rFonts w:eastAsia="標楷體" w:hint="eastAsia"/>
          <w:b/>
          <w:color w:val="0000FF"/>
          <w:sz w:val="28"/>
        </w:rPr>
        <w:t>，</w:t>
      </w:r>
      <w:r w:rsidR="00F5256C" w:rsidRPr="00F5256C">
        <w:rPr>
          <w:rFonts w:eastAsia="標楷體" w:hint="eastAsia"/>
          <w:b/>
          <w:color w:val="0000FF"/>
          <w:sz w:val="28"/>
        </w:rPr>
        <w:t>VR3</w:t>
      </w:r>
      <w:r w:rsidR="00F5256C" w:rsidRPr="00F5256C">
        <w:rPr>
          <w:rFonts w:eastAsia="標楷體" w:hint="eastAsia"/>
          <w:b/>
          <w:color w:val="0000FF"/>
          <w:sz w:val="28"/>
        </w:rPr>
        <w:t>，</w:t>
      </w:r>
      <w:r w:rsidR="00F5256C" w:rsidRPr="00F5256C">
        <w:rPr>
          <w:rFonts w:eastAsia="標楷體" w:hint="eastAsia"/>
          <w:b/>
          <w:color w:val="0000FF"/>
          <w:sz w:val="28"/>
        </w:rPr>
        <w:t>VR4</w:t>
      </w:r>
      <w:r w:rsidR="00F5256C" w:rsidRPr="00F5256C">
        <w:rPr>
          <w:rFonts w:eastAsia="標楷體" w:hint="eastAsia"/>
          <w:b/>
          <w:color w:val="0000FF"/>
          <w:sz w:val="28"/>
        </w:rPr>
        <w:t>控制頻率，調整極點使濾波器特性良好。</w:t>
      </w:r>
    </w:p>
    <w:p w14:paraId="558A2D8B" w14:textId="5814DB75" w:rsidR="00643C76" w:rsidRPr="00F5256C" w:rsidRDefault="00643C76" w:rsidP="00F5256C">
      <w:pPr>
        <w:tabs>
          <w:tab w:val="left" w:pos="480"/>
        </w:tabs>
        <w:spacing w:line="360" w:lineRule="auto"/>
        <w:jc w:val="both"/>
        <w:rPr>
          <w:rFonts w:eastAsia="標楷體"/>
          <w:b/>
          <w:color w:val="0000FF"/>
          <w:sz w:val="28"/>
        </w:rPr>
      </w:pPr>
      <w:r w:rsidRPr="004B2818">
        <w:rPr>
          <w:rFonts w:eastAsia="標楷體"/>
          <w:b/>
          <w:sz w:val="28"/>
        </w:rPr>
        <w:t>3.</w:t>
      </w:r>
      <w:r w:rsidRPr="004B2818">
        <w:rPr>
          <w:rFonts w:eastAsia="標楷體"/>
          <w:b/>
          <w:sz w:val="28"/>
        </w:rPr>
        <w:t>請簡述說明方波測試結果。</w:t>
      </w:r>
      <w:r w:rsidR="00F5256C" w:rsidRPr="00F5256C">
        <w:rPr>
          <w:rFonts w:eastAsia="標楷體" w:hint="eastAsia"/>
          <w:b/>
          <w:color w:val="0000FF"/>
          <w:sz w:val="28"/>
          <w:szCs w:val="28"/>
        </w:rPr>
        <w:t>輸入方波頻率越高，產生波形越接近弦波。</w:t>
      </w:r>
    </w:p>
    <w:p w14:paraId="0E1269EC" w14:textId="73764CE9" w:rsidR="002F7361" w:rsidRPr="00586CAE" w:rsidRDefault="00651A46" w:rsidP="00651A46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</w:p>
    <w:p w14:paraId="558A2D8D" w14:textId="2985C4E0" w:rsidR="00651A46" w:rsidRPr="00586CAE" w:rsidRDefault="002F7361" w:rsidP="00F5256C">
      <w:pPr>
        <w:ind w:firstLine="480"/>
        <w:rPr>
          <w:rFonts w:eastAsia="標楷體"/>
          <w:b/>
          <w:color w:val="0000FF"/>
          <w:sz w:val="28"/>
          <w:szCs w:val="28"/>
        </w:rPr>
      </w:pPr>
      <w:r w:rsidRPr="00AF440C">
        <w:rPr>
          <w:rFonts w:eastAsia="標楷體" w:hint="eastAsia"/>
          <w:b/>
          <w:color w:val="0000FF"/>
          <w:sz w:val="28"/>
          <w:szCs w:val="28"/>
        </w:rPr>
        <w:lastRenderedPageBreak/>
        <w:t>本次實習了解</w:t>
      </w:r>
      <w:r w:rsidRPr="00F250D2">
        <w:rPr>
          <w:rFonts w:eastAsia="標楷體" w:hint="eastAsia"/>
          <w:b/>
          <w:color w:val="0000FF"/>
          <w:sz w:val="28"/>
          <w:szCs w:val="28"/>
        </w:rPr>
        <w:t>低通濾波器</w:t>
      </w:r>
      <w:r w:rsidRPr="00AF440C">
        <w:rPr>
          <w:rFonts w:eastAsia="標楷體" w:hint="eastAsia"/>
          <w:b/>
          <w:color w:val="0000FF"/>
          <w:sz w:val="28"/>
          <w:szCs w:val="28"/>
        </w:rPr>
        <w:t>，經由計算找出</w:t>
      </w:r>
      <w:r>
        <w:rPr>
          <w:rFonts w:eastAsia="標楷體" w:hint="eastAsia"/>
          <w:b/>
          <w:color w:val="0000FF"/>
          <w:sz w:val="28"/>
          <w:szCs w:val="28"/>
        </w:rPr>
        <w:t>能使低通濾波器特性良好之電組</w:t>
      </w:r>
      <w:r w:rsidRPr="00AF440C">
        <w:rPr>
          <w:rFonts w:eastAsia="標楷體" w:hint="eastAsia"/>
          <w:b/>
          <w:color w:val="0000FF"/>
          <w:sz w:val="28"/>
          <w:szCs w:val="28"/>
        </w:rPr>
        <w:t>，再由模擬結果</w:t>
      </w:r>
      <w:r>
        <w:rPr>
          <w:rFonts w:eastAsia="標楷體" w:hint="eastAsia"/>
          <w:b/>
          <w:color w:val="0000FF"/>
          <w:sz w:val="28"/>
          <w:szCs w:val="28"/>
        </w:rPr>
        <w:t>驗證此計算值，實作再利用可變電阻調整極點，使其結果與模擬吻合。</w:t>
      </w:r>
      <w:r w:rsidR="00F5256C">
        <w:rPr>
          <w:rFonts w:eastAsia="標楷體" w:hint="eastAsia"/>
          <w:b/>
          <w:color w:val="0000FF"/>
          <w:sz w:val="28"/>
          <w:szCs w:val="28"/>
        </w:rPr>
        <w:t>而起初未注意電組及可變電阻之選用，造成電路特性不好，最後在助教提醒下才順利解決。</w:t>
      </w:r>
    </w:p>
    <w:p w14:paraId="558A2D8E" w14:textId="77777777" w:rsidR="00651A46" w:rsidRPr="00586CAE" w:rsidRDefault="00651A46" w:rsidP="00651A46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14:paraId="5AC4A41A" w14:textId="77777777" w:rsidR="002F7361" w:rsidRPr="00565C59" w:rsidRDefault="002F7361" w:rsidP="002F7361">
      <w:pPr>
        <w:spacing w:line="360" w:lineRule="auto"/>
        <w:ind w:rightChars="-59" w:right="-142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</w:t>
      </w:r>
      <w:r>
        <w:rPr>
          <w:rFonts w:eastAsia="標楷體" w:hint="eastAsia"/>
          <w:b/>
          <w:sz w:val="28"/>
          <w:szCs w:val="28"/>
        </w:rPr>
        <w:t>。</w:t>
      </w:r>
      <w:r w:rsidRPr="00F5256C">
        <w:rPr>
          <w:rFonts w:eastAsia="標楷體" w:hint="eastAsia"/>
          <w:b/>
          <w:color w:val="0000FF"/>
          <w:sz w:val="28"/>
          <w:szCs w:val="28"/>
        </w:rPr>
        <w:t>否</w:t>
      </w:r>
    </w:p>
    <w:p w14:paraId="44D86139" w14:textId="77777777" w:rsidR="002F7361" w:rsidRPr="00565C59" w:rsidRDefault="002F7361" w:rsidP="002F7361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C169123" w14:textId="77777777" w:rsidR="002F7361" w:rsidRPr="00565C59" w:rsidRDefault="002F7361" w:rsidP="002F7361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48CAC5DA" w14:textId="77777777" w:rsidR="002F7361" w:rsidRPr="00565C59" w:rsidRDefault="002F7361" w:rsidP="002F7361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261529BE" w14:textId="77777777" w:rsidR="002F7361" w:rsidRPr="00565C59" w:rsidRDefault="002F7361" w:rsidP="002F7361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Pr="005C779C">
        <w:rPr>
          <w:rFonts w:eastAsia="標楷體" w:hint="eastAsia"/>
          <w:b/>
          <w:color w:val="0000FF"/>
          <w:sz w:val="28"/>
          <w:szCs w:val="28"/>
        </w:rPr>
        <w:t>1</w:t>
      </w:r>
      <w:r w:rsidRPr="005C779C">
        <w:rPr>
          <w:rFonts w:eastAsia="標楷體"/>
          <w:b/>
          <w:color w:val="0000FF"/>
          <w:sz w:val="28"/>
          <w:szCs w:val="28"/>
        </w:rPr>
        <w:t>00</w:t>
      </w:r>
      <w:r w:rsidRPr="005C779C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558A2D95" w14:textId="20462D18" w:rsidR="00651A46" w:rsidRPr="002F7361" w:rsidRDefault="002F7361" w:rsidP="002F736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Pr="005C779C">
        <w:rPr>
          <w:rFonts w:eastAsia="標楷體" w:hint="eastAsia"/>
          <w:b/>
          <w:color w:val="0000FF"/>
          <w:sz w:val="28"/>
          <w:szCs w:val="28"/>
        </w:rPr>
        <w:t>模擬較為容易，而接線較為繁瑣。</w:t>
      </w:r>
      <w:r>
        <w:rPr>
          <w:rFonts w:eastAsia="標楷體" w:hint="eastAsia"/>
          <w:b/>
          <w:color w:val="0000FF"/>
          <w:sz w:val="28"/>
          <w:szCs w:val="28"/>
        </w:rPr>
        <w:t>在此單元中</w:t>
      </w:r>
      <w:r w:rsidRPr="005C779C">
        <w:rPr>
          <w:rFonts w:eastAsia="標楷體" w:hint="eastAsia"/>
          <w:b/>
          <w:color w:val="0000FF"/>
          <w:sz w:val="28"/>
          <w:szCs w:val="28"/>
        </w:rPr>
        <w:t>了解</w:t>
      </w:r>
      <w:r>
        <w:rPr>
          <w:rFonts w:eastAsia="標楷體" w:hint="eastAsia"/>
          <w:b/>
          <w:color w:val="0000FF"/>
          <w:sz w:val="28"/>
          <w:szCs w:val="28"/>
        </w:rPr>
        <w:t>低通濾波器</w:t>
      </w:r>
      <w:r w:rsidRPr="005C779C">
        <w:rPr>
          <w:rFonts w:eastAsia="標楷體" w:hint="eastAsia"/>
          <w:b/>
          <w:color w:val="0000FF"/>
          <w:sz w:val="28"/>
          <w:szCs w:val="28"/>
        </w:rPr>
        <w:t>電路。</w:t>
      </w:r>
    </w:p>
    <w:p w14:paraId="558A2D96" w14:textId="77777777" w:rsidR="00651A46" w:rsidRPr="00586CAE" w:rsidRDefault="00651A46" w:rsidP="00651A46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單(照片檔)</w:t>
      </w:r>
    </w:p>
    <w:p w14:paraId="558A2D97" w14:textId="3623A6C0" w:rsidR="00651A46" w:rsidRPr="00586CAE" w:rsidRDefault="000623E0" w:rsidP="00651A46">
      <w:pPr>
        <w:rPr>
          <w:rFonts w:ascii="標楷體" w:eastAsia="標楷體" w:hAnsi="標楷體"/>
          <w:b/>
          <w:color w:val="0000FF"/>
          <w:sz w:val="28"/>
          <w:szCs w:val="28"/>
        </w:rPr>
      </w:pPr>
      <w:r>
        <w:lastRenderedPageBreak/>
        <w:pict w14:anchorId="4F8BED36">
          <v:shape id="_x0000_i1050" type="#_x0000_t75" style="width:515.4pt;height:725.7pt;visibility:visible;mso-wrap-style:square">
            <v:imagedata r:id="rId39" o:title=""/>
          </v:shape>
        </w:pict>
      </w:r>
      <w:r>
        <w:lastRenderedPageBreak/>
        <w:pict w14:anchorId="6EB1CD7E">
          <v:shape id="_x0000_i1051" type="#_x0000_t75" style="width:515.4pt;height:727.15pt;visibility:visible;mso-wrap-style:square">
            <v:imagedata r:id="rId40" o:title=""/>
          </v:shape>
        </w:pict>
      </w:r>
      <w:r w:rsidRPr="000623E0">
        <w:lastRenderedPageBreak/>
        <w:pict w14:anchorId="47FFA9D8">
          <v:shape id="_x0000_i1054" type="#_x0000_t75" style="width:515.4pt;height:725.7pt;visibility:visible;mso-wrap-style:square">
            <v:imagedata r:id="rId41" o:title=""/>
          </v:shape>
        </w:pict>
      </w:r>
      <w:r w:rsidR="00F5256C" w:rsidRPr="00F5256C">
        <w:rPr>
          <w:noProof/>
        </w:rPr>
        <w:lastRenderedPageBreak/>
        <w:t xml:space="preserve"> </w:t>
      </w:r>
      <w:r>
        <w:pict w14:anchorId="05521523">
          <v:shape id="_x0000_i1052" type="#_x0000_t75" style="width:479.75pt;height:728.55pt;visibility:visible;mso-wrap-style:square">
            <v:imagedata r:id="rId42" o:title=""/>
          </v:shape>
        </w:pict>
      </w:r>
    </w:p>
    <w:p w14:paraId="558A2D98" w14:textId="77777777" w:rsidR="00651A46" w:rsidRPr="00586CAE" w:rsidRDefault="00651A46" w:rsidP="00651A46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十、附上麵包板電路組裝圖檔(照片檔)</w:t>
      </w:r>
    </w:p>
    <w:p w14:paraId="558A2D9C" w14:textId="5C916871" w:rsidR="00BD6FBD" w:rsidRPr="004B2818" w:rsidRDefault="000623E0" w:rsidP="005626CF">
      <w:pPr>
        <w:pStyle w:val="a3"/>
        <w:spacing w:line="360" w:lineRule="auto"/>
        <w:rPr>
          <w:rFonts w:eastAsia="標楷體"/>
          <w:b/>
          <w:sz w:val="32"/>
        </w:rPr>
      </w:pPr>
      <w:r>
        <w:pict w14:anchorId="5AED4C35">
          <v:shape id="_x0000_i1053" type="#_x0000_t75" style="width:515.4pt;height:285.15pt;visibility:visible;mso-wrap-style:square">
            <v:imagedata r:id="rId43" o:title=""/>
          </v:shape>
        </w:pict>
      </w:r>
    </w:p>
    <w:sectPr w:rsidR="00BD6FBD" w:rsidRPr="004B2818" w:rsidSect="003A7F92">
      <w:footerReference w:type="even" r:id="rId44"/>
      <w:footerReference w:type="default" r:id="rId45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2F4B15" w14:textId="77777777" w:rsidR="003512DF" w:rsidRDefault="003512DF">
      <w:r>
        <w:separator/>
      </w:r>
    </w:p>
  </w:endnote>
  <w:endnote w:type="continuationSeparator" w:id="0">
    <w:p w14:paraId="3C8E7BAC" w14:textId="77777777" w:rsidR="003512DF" w:rsidRDefault="003512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8A2DAB" w14:textId="77777777" w:rsidR="00FE772B" w:rsidRDefault="00FE772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558A2DAC" w14:textId="77777777" w:rsidR="00FE772B" w:rsidRDefault="00FE772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8A2DAD" w14:textId="046A17AA" w:rsidR="00FE772B" w:rsidRPr="00226CA4" w:rsidRDefault="00FE772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C801CD">
      <w:rPr>
        <w:noProof/>
        <w:kern w:val="0"/>
      </w:rPr>
      <w:t>1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2817CA" w14:textId="77777777" w:rsidR="003512DF" w:rsidRDefault="003512DF">
      <w:r>
        <w:separator/>
      </w:r>
    </w:p>
  </w:footnote>
  <w:footnote w:type="continuationSeparator" w:id="0">
    <w:p w14:paraId="5C9E7E9E" w14:textId="77777777" w:rsidR="003512DF" w:rsidRDefault="003512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42F"/>
    <w:multiLevelType w:val="multilevel"/>
    <w:tmpl w:val="000008B2"/>
    <w:lvl w:ilvl="0">
      <w:start w:val="20"/>
      <w:numFmt w:val="decimal"/>
      <w:lvlText w:val="%1"/>
      <w:lvlJc w:val="left"/>
      <w:pPr>
        <w:ind w:left="0" w:hanging="978"/>
      </w:pPr>
      <w:rPr>
        <w:rFonts w:cs="Times New Roman"/>
      </w:rPr>
    </w:lvl>
    <w:lvl w:ilvl="1">
      <w:start w:val="2"/>
      <w:numFmt w:val="decimal"/>
      <w:lvlText w:val="%1.%2"/>
      <w:lvlJc w:val="left"/>
      <w:pPr>
        <w:ind w:left="0" w:hanging="978"/>
      </w:pPr>
      <w:rPr>
        <w:rFonts w:cs="Times New Roman"/>
      </w:rPr>
    </w:lvl>
    <w:lvl w:ilvl="2">
      <w:start w:val="1"/>
      <w:numFmt w:val="decimal"/>
      <w:lvlText w:val="%1.%2.%3"/>
      <w:lvlJc w:val="left"/>
      <w:pPr>
        <w:ind w:left="0" w:hanging="978"/>
      </w:pPr>
      <w:rPr>
        <w:rFonts w:ascii="Arial" w:hAnsi="Arial" w:cs="Arial"/>
        <w:b w:val="0"/>
        <w:bCs w:val="0"/>
        <w:w w:val="99"/>
        <w:sz w:val="26"/>
        <w:szCs w:val="26"/>
      </w:rPr>
    </w:lvl>
    <w:lvl w:ilvl="3">
      <w:numFmt w:val="bullet"/>
      <w:lvlText w:val="•"/>
      <w:lvlJc w:val="left"/>
      <w:pPr>
        <w:ind w:left="0" w:firstLine="0"/>
      </w:pPr>
    </w:lvl>
    <w:lvl w:ilvl="4">
      <w:numFmt w:val="bullet"/>
      <w:lvlText w:val="•"/>
      <w:lvlJc w:val="left"/>
      <w:pPr>
        <w:ind w:left="0" w:firstLine="0"/>
      </w:pPr>
    </w:lvl>
    <w:lvl w:ilvl="5">
      <w:numFmt w:val="bullet"/>
      <w:lvlText w:val="•"/>
      <w:lvlJc w:val="left"/>
      <w:pPr>
        <w:ind w:left="0" w:firstLine="0"/>
      </w:pPr>
    </w:lvl>
    <w:lvl w:ilvl="6">
      <w:numFmt w:val="bullet"/>
      <w:lvlText w:val="•"/>
      <w:lvlJc w:val="left"/>
      <w:pPr>
        <w:ind w:left="0" w:firstLine="0"/>
      </w:pPr>
    </w:lvl>
    <w:lvl w:ilvl="7">
      <w:numFmt w:val="bullet"/>
      <w:lvlText w:val="•"/>
      <w:lvlJc w:val="left"/>
      <w:pPr>
        <w:ind w:left="0" w:firstLine="0"/>
      </w:pPr>
    </w:lvl>
    <w:lvl w:ilvl="8">
      <w:numFmt w:val="bullet"/>
      <w:lvlText w:val="•"/>
      <w:lvlJc w:val="left"/>
      <w:pPr>
        <w:ind w:left="0" w:firstLine="0"/>
      </w:pPr>
    </w:lvl>
  </w:abstractNum>
  <w:abstractNum w:abstractNumId="1" w15:restartNumberingAfterBreak="0">
    <w:nsid w:val="00992409"/>
    <w:multiLevelType w:val="singleLevel"/>
    <w:tmpl w:val="A3E40178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ascii="Times New Roman" w:hAnsi="Times New Roman" w:cs="Times New Roman" w:hint="default"/>
      </w:rPr>
    </w:lvl>
  </w:abstractNum>
  <w:abstractNum w:abstractNumId="2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3" w15:restartNumberingAfterBreak="0">
    <w:nsid w:val="063556C3"/>
    <w:multiLevelType w:val="hybridMultilevel"/>
    <w:tmpl w:val="A88A40AC"/>
    <w:lvl w:ilvl="0" w:tplc="FFFFFFFF">
      <w:start w:val="1"/>
      <w:numFmt w:val="decimal"/>
      <w:lvlText w:val="%1."/>
      <w:lvlJc w:val="left"/>
      <w:pPr>
        <w:tabs>
          <w:tab w:val="num" w:pos="870"/>
        </w:tabs>
        <w:ind w:left="870" w:hanging="450"/>
      </w:pPr>
      <w:rPr>
        <w:rFonts w:hint="default"/>
        <w:sz w:val="28"/>
      </w:rPr>
    </w:lvl>
    <w:lvl w:ilvl="1" w:tplc="FFFFFFFF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  <w:rPr>
        <w:rFonts w:ascii="Times New Roman" w:hAnsi="Times New Roman" w:hint="default"/>
        <w:sz w:val="32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860"/>
        </w:tabs>
        <w:ind w:left="186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340"/>
        </w:tabs>
        <w:ind w:left="234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820"/>
        </w:tabs>
        <w:ind w:left="282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300"/>
        </w:tabs>
        <w:ind w:left="330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780"/>
        </w:tabs>
        <w:ind w:left="378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4260"/>
        </w:tabs>
        <w:ind w:left="426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740"/>
        </w:tabs>
        <w:ind w:left="4740" w:hanging="480"/>
      </w:pPr>
    </w:lvl>
  </w:abstractNum>
  <w:abstractNum w:abstractNumId="4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0BF447B1"/>
    <w:multiLevelType w:val="hybridMultilevel"/>
    <w:tmpl w:val="CF906516"/>
    <w:lvl w:ilvl="0" w:tplc="98BAB448">
      <w:start w:val="6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14663934"/>
    <w:multiLevelType w:val="hybridMultilevel"/>
    <w:tmpl w:val="6DB405E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C9B2191"/>
    <w:multiLevelType w:val="hybridMultilevel"/>
    <w:tmpl w:val="9FD2EBC8"/>
    <w:lvl w:ilvl="0" w:tplc="FD9603B4">
      <w:start w:val="1"/>
      <w:numFmt w:val="lowerLetter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2140FE50">
      <w:start w:val="1"/>
      <w:numFmt w:val="decimal"/>
      <w:lvlText w:val="%2."/>
      <w:lvlJc w:val="left"/>
      <w:pPr>
        <w:tabs>
          <w:tab w:val="num" w:pos="1605"/>
        </w:tabs>
        <w:ind w:left="1605" w:hanging="360"/>
      </w:pPr>
      <w:rPr>
        <w:rFonts w:hAnsi="Times New Roman" w:hint="default"/>
      </w:rPr>
    </w:lvl>
    <w:lvl w:ilvl="2" w:tplc="0DA48F98">
      <w:start w:val="4"/>
      <w:numFmt w:val="bullet"/>
      <w:lvlText w:val="□"/>
      <w:lvlJc w:val="left"/>
      <w:pPr>
        <w:tabs>
          <w:tab w:val="num" w:pos="2085"/>
        </w:tabs>
        <w:ind w:left="2085" w:hanging="360"/>
      </w:pPr>
      <w:rPr>
        <w:rFonts w:ascii="標楷體" w:eastAsia="標楷體" w:hAnsi="標楷體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85"/>
        </w:tabs>
        <w:ind w:left="268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5"/>
        </w:tabs>
        <w:ind w:left="316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5"/>
        </w:tabs>
        <w:ind w:left="364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5"/>
        </w:tabs>
        <w:ind w:left="412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5"/>
        </w:tabs>
        <w:ind w:left="460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5"/>
        </w:tabs>
        <w:ind w:left="5085" w:hanging="480"/>
      </w:pPr>
    </w:lvl>
  </w:abstractNum>
  <w:abstractNum w:abstractNumId="9" w15:restartNumberingAfterBreak="0">
    <w:nsid w:val="1DA90FA1"/>
    <w:multiLevelType w:val="hybridMultilevel"/>
    <w:tmpl w:val="E1EEF212"/>
    <w:lvl w:ilvl="0" w:tplc="A2F62064">
      <w:start w:val="1"/>
      <w:numFmt w:val="lowerLetter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5"/>
        </w:tabs>
        <w:ind w:left="172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5"/>
        </w:tabs>
        <w:ind w:left="268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5"/>
        </w:tabs>
        <w:ind w:left="316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5"/>
        </w:tabs>
        <w:ind w:left="364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5"/>
        </w:tabs>
        <w:ind w:left="412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5"/>
        </w:tabs>
        <w:ind w:left="460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5"/>
        </w:tabs>
        <w:ind w:left="5085" w:hanging="480"/>
      </w:pPr>
    </w:lvl>
  </w:abstractNum>
  <w:abstractNum w:abstractNumId="10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1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2" w15:restartNumberingAfterBreak="0">
    <w:nsid w:val="20B57A65"/>
    <w:multiLevelType w:val="multilevel"/>
    <w:tmpl w:val="8892AF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5BA10DA"/>
    <w:multiLevelType w:val="hybridMultilevel"/>
    <w:tmpl w:val="D2D85D8C"/>
    <w:lvl w:ilvl="0" w:tplc="B1849F5A">
      <w:start w:val="1"/>
      <w:numFmt w:val="decimal"/>
      <w:lvlText w:val="%1."/>
      <w:lvlJc w:val="left"/>
      <w:pPr>
        <w:tabs>
          <w:tab w:val="num" w:pos="562"/>
        </w:tabs>
        <w:ind w:left="562" w:hanging="4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2"/>
        </w:tabs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2"/>
        </w:tabs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2"/>
        </w:tabs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2"/>
        </w:tabs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2"/>
        </w:tabs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2"/>
        </w:tabs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2"/>
        </w:tabs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2"/>
        </w:tabs>
        <w:ind w:left="4462" w:hanging="480"/>
      </w:pPr>
    </w:lvl>
  </w:abstractNum>
  <w:abstractNum w:abstractNumId="14" w15:restartNumberingAfterBreak="0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C5A4427"/>
    <w:multiLevelType w:val="hybridMultilevel"/>
    <w:tmpl w:val="91DC4AAA"/>
    <w:lvl w:ilvl="0" w:tplc="55727706">
      <w:start w:val="1"/>
      <w:numFmt w:val="decimal"/>
      <w:lvlText w:val="%1."/>
      <w:lvlJc w:val="left"/>
      <w:pPr>
        <w:tabs>
          <w:tab w:val="num" w:pos="1005"/>
        </w:tabs>
        <w:ind w:left="1005" w:hanging="360"/>
      </w:pPr>
      <w:rPr>
        <w:rFonts w:hint="eastAsia"/>
      </w:rPr>
    </w:lvl>
    <w:lvl w:ilvl="1" w:tplc="BEF089A4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1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7" w15:restartNumberingAfterBreak="0">
    <w:nsid w:val="31F837C0"/>
    <w:multiLevelType w:val="hybridMultilevel"/>
    <w:tmpl w:val="1458F65E"/>
    <w:lvl w:ilvl="0" w:tplc="0409000F">
      <w:start w:val="1"/>
      <w:numFmt w:val="decimal"/>
      <w:lvlText w:val="%1."/>
      <w:lvlJc w:val="left"/>
      <w:pPr>
        <w:ind w:left="763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1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9" w15:restartNumberingAfterBreak="0">
    <w:nsid w:val="3AAE749D"/>
    <w:multiLevelType w:val="hybridMultilevel"/>
    <w:tmpl w:val="E00A7018"/>
    <w:lvl w:ilvl="0" w:tplc="70865CC2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412F7650"/>
    <w:multiLevelType w:val="singleLevel"/>
    <w:tmpl w:val="50149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21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4DD65F03"/>
    <w:multiLevelType w:val="hybridMultilevel"/>
    <w:tmpl w:val="99A83E8C"/>
    <w:lvl w:ilvl="0" w:tplc="A3683EB2">
      <w:start w:val="1"/>
      <w:numFmt w:val="lowerLetter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5"/>
        </w:tabs>
        <w:ind w:left="172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5"/>
        </w:tabs>
        <w:ind w:left="268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5"/>
        </w:tabs>
        <w:ind w:left="316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5"/>
        </w:tabs>
        <w:ind w:left="364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5"/>
        </w:tabs>
        <w:ind w:left="412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5"/>
        </w:tabs>
        <w:ind w:left="460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5"/>
        </w:tabs>
        <w:ind w:left="5085" w:hanging="480"/>
      </w:pPr>
    </w:lvl>
  </w:abstractNum>
  <w:abstractNum w:abstractNumId="24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6" w15:restartNumberingAfterBreak="0">
    <w:nsid w:val="61E72F55"/>
    <w:multiLevelType w:val="hybridMultilevel"/>
    <w:tmpl w:val="32020770"/>
    <w:lvl w:ilvl="0" w:tplc="9C947A46">
      <w:start w:val="1"/>
      <w:numFmt w:val="lowerLetter"/>
      <w:lvlText w:val="%1."/>
      <w:lvlJc w:val="left"/>
      <w:pPr>
        <w:tabs>
          <w:tab w:val="num" w:pos="1121"/>
        </w:tabs>
        <w:ind w:left="1121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1"/>
        </w:tabs>
        <w:ind w:left="172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1"/>
        </w:tabs>
        <w:ind w:left="220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1"/>
        </w:tabs>
        <w:ind w:left="268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1"/>
        </w:tabs>
        <w:ind w:left="316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1"/>
        </w:tabs>
        <w:ind w:left="364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1"/>
        </w:tabs>
        <w:ind w:left="412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1"/>
        </w:tabs>
        <w:ind w:left="460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1"/>
        </w:tabs>
        <w:ind w:left="5081" w:hanging="480"/>
      </w:pPr>
    </w:lvl>
  </w:abstractNum>
  <w:abstractNum w:abstractNumId="27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6EEB0C01"/>
    <w:multiLevelType w:val="hybridMultilevel"/>
    <w:tmpl w:val="B1A8ED64"/>
    <w:lvl w:ilvl="0" w:tplc="CB364CB4">
      <w:start w:val="1"/>
      <w:numFmt w:val="bullet"/>
      <w:lvlText w:val="◎"/>
      <w:lvlJc w:val="left"/>
      <w:pPr>
        <w:tabs>
          <w:tab w:val="num" w:pos="600"/>
        </w:tabs>
        <w:ind w:left="60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640"/>
        </w:tabs>
        <w:ind w:left="26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120"/>
        </w:tabs>
        <w:ind w:left="31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600"/>
        </w:tabs>
        <w:ind w:left="36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080"/>
        </w:tabs>
        <w:ind w:left="40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560"/>
        </w:tabs>
        <w:ind w:left="4560" w:hanging="480"/>
      </w:pPr>
      <w:rPr>
        <w:rFonts w:ascii="Wingdings" w:hAnsi="Wingdings" w:hint="default"/>
      </w:rPr>
    </w:lvl>
  </w:abstractNum>
  <w:abstractNum w:abstractNumId="29" w15:restartNumberingAfterBreak="0">
    <w:nsid w:val="7AA00E5F"/>
    <w:multiLevelType w:val="hybridMultilevel"/>
    <w:tmpl w:val="3BDE0E94"/>
    <w:lvl w:ilvl="0" w:tplc="86E80E0C">
      <w:start w:val="1"/>
      <w:numFmt w:val="bullet"/>
      <w:lvlText w:val="◎"/>
      <w:lvlJc w:val="left"/>
      <w:pPr>
        <w:tabs>
          <w:tab w:val="num" w:pos="600"/>
        </w:tabs>
        <w:ind w:left="60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640"/>
        </w:tabs>
        <w:ind w:left="26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120"/>
        </w:tabs>
        <w:ind w:left="31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600"/>
        </w:tabs>
        <w:ind w:left="36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080"/>
        </w:tabs>
        <w:ind w:left="40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560"/>
        </w:tabs>
        <w:ind w:left="4560" w:hanging="480"/>
      </w:pPr>
      <w:rPr>
        <w:rFonts w:ascii="Wingdings" w:hAnsi="Wingdings" w:hint="default"/>
      </w:rPr>
    </w:lvl>
  </w:abstractNum>
  <w:num w:numId="1">
    <w:abstractNumId w:val="2"/>
  </w:num>
  <w:num w:numId="2">
    <w:abstractNumId w:val="16"/>
  </w:num>
  <w:num w:numId="3">
    <w:abstractNumId w:val="18"/>
  </w:num>
  <w:num w:numId="4">
    <w:abstractNumId w:val="24"/>
  </w:num>
  <w:num w:numId="5">
    <w:abstractNumId w:val="11"/>
  </w:num>
  <w:num w:numId="6">
    <w:abstractNumId w:val="10"/>
  </w:num>
  <w:num w:numId="7">
    <w:abstractNumId w:val="25"/>
  </w:num>
  <w:num w:numId="8">
    <w:abstractNumId w:val="4"/>
  </w:num>
  <w:num w:numId="9">
    <w:abstractNumId w:val="21"/>
  </w:num>
  <w:num w:numId="10">
    <w:abstractNumId w:val="7"/>
  </w:num>
  <w:num w:numId="11">
    <w:abstractNumId w:val="27"/>
  </w:num>
  <w:num w:numId="12">
    <w:abstractNumId w:val="22"/>
  </w:num>
  <w:num w:numId="13">
    <w:abstractNumId w:val="20"/>
  </w:num>
  <w:num w:numId="14">
    <w:abstractNumId w:val="1"/>
  </w:num>
  <w:num w:numId="15">
    <w:abstractNumId w:val="3"/>
  </w:num>
  <w:num w:numId="16">
    <w:abstractNumId w:val="13"/>
  </w:num>
  <w:num w:numId="17">
    <w:abstractNumId w:val="26"/>
  </w:num>
  <w:num w:numId="18">
    <w:abstractNumId w:val="23"/>
  </w:num>
  <w:num w:numId="19">
    <w:abstractNumId w:val="9"/>
  </w:num>
  <w:num w:numId="20">
    <w:abstractNumId w:val="8"/>
  </w:num>
  <w:num w:numId="21">
    <w:abstractNumId w:val="15"/>
  </w:num>
  <w:num w:numId="22">
    <w:abstractNumId w:val="28"/>
  </w:num>
  <w:num w:numId="23">
    <w:abstractNumId w:val="29"/>
  </w:num>
  <w:num w:numId="24">
    <w:abstractNumId w:val="19"/>
  </w:num>
  <w:num w:numId="25">
    <w:abstractNumId w:val="5"/>
  </w:num>
  <w:num w:numId="26">
    <w:abstractNumId w:val="14"/>
  </w:num>
  <w:num w:numId="27">
    <w:abstractNumId w:val="0"/>
    <w:lvlOverride w:ilvl="0">
      <w:startOverride w:val="20"/>
    </w:lvlOverride>
    <w:lvlOverride w:ilvl="1">
      <w:startOverride w:val="2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28">
    <w:abstractNumId w:val="12"/>
  </w:num>
  <w:num w:numId="29">
    <w:abstractNumId w:val="17"/>
  </w:num>
  <w:num w:numId="30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B11F4A"/>
    <w:rsid w:val="00010D0C"/>
    <w:rsid w:val="000129A0"/>
    <w:rsid w:val="00017DC8"/>
    <w:rsid w:val="0002450E"/>
    <w:rsid w:val="00026BAB"/>
    <w:rsid w:val="00041BD3"/>
    <w:rsid w:val="00061B2D"/>
    <w:rsid w:val="000623E0"/>
    <w:rsid w:val="00072451"/>
    <w:rsid w:val="00076C30"/>
    <w:rsid w:val="00093AAE"/>
    <w:rsid w:val="000A1765"/>
    <w:rsid w:val="000B6BCA"/>
    <w:rsid w:val="000D136C"/>
    <w:rsid w:val="000D67D6"/>
    <w:rsid w:val="000D707F"/>
    <w:rsid w:val="000D79C2"/>
    <w:rsid w:val="000E1A65"/>
    <w:rsid w:val="000F5406"/>
    <w:rsid w:val="00117168"/>
    <w:rsid w:val="00120CD0"/>
    <w:rsid w:val="001230D5"/>
    <w:rsid w:val="001234E4"/>
    <w:rsid w:val="00127F3A"/>
    <w:rsid w:val="00131DFD"/>
    <w:rsid w:val="00132492"/>
    <w:rsid w:val="0014237D"/>
    <w:rsid w:val="0014593D"/>
    <w:rsid w:val="00157C81"/>
    <w:rsid w:val="00167150"/>
    <w:rsid w:val="00173573"/>
    <w:rsid w:val="001824B0"/>
    <w:rsid w:val="001870BA"/>
    <w:rsid w:val="00190634"/>
    <w:rsid w:val="001A25E6"/>
    <w:rsid w:val="001A55D6"/>
    <w:rsid w:val="001B23F5"/>
    <w:rsid w:val="001B2A22"/>
    <w:rsid w:val="001B2AB5"/>
    <w:rsid w:val="001D2170"/>
    <w:rsid w:val="001D4BF2"/>
    <w:rsid w:val="001D4CC3"/>
    <w:rsid w:val="001E0427"/>
    <w:rsid w:val="001E15C4"/>
    <w:rsid w:val="001E1DE3"/>
    <w:rsid w:val="001F2A57"/>
    <w:rsid w:val="00201650"/>
    <w:rsid w:val="00205D30"/>
    <w:rsid w:val="002222D3"/>
    <w:rsid w:val="00226CA4"/>
    <w:rsid w:val="00230E14"/>
    <w:rsid w:val="0023215F"/>
    <w:rsid w:val="00233A28"/>
    <w:rsid w:val="002505D5"/>
    <w:rsid w:val="00256159"/>
    <w:rsid w:val="00265B0B"/>
    <w:rsid w:val="00270707"/>
    <w:rsid w:val="002712EC"/>
    <w:rsid w:val="002910B9"/>
    <w:rsid w:val="00291AEB"/>
    <w:rsid w:val="002A4E0C"/>
    <w:rsid w:val="002A7ED3"/>
    <w:rsid w:val="002B0D24"/>
    <w:rsid w:val="002C117C"/>
    <w:rsid w:val="002C23AA"/>
    <w:rsid w:val="002C2CDE"/>
    <w:rsid w:val="002D0F50"/>
    <w:rsid w:val="002D2A09"/>
    <w:rsid w:val="002D7C63"/>
    <w:rsid w:val="002E0A69"/>
    <w:rsid w:val="002E64D6"/>
    <w:rsid w:val="002F2285"/>
    <w:rsid w:val="002F51C8"/>
    <w:rsid w:val="002F7361"/>
    <w:rsid w:val="00300067"/>
    <w:rsid w:val="00301B50"/>
    <w:rsid w:val="00315503"/>
    <w:rsid w:val="00327ACB"/>
    <w:rsid w:val="003361BE"/>
    <w:rsid w:val="0033772A"/>
    <w:rsid w:val="003411C1"/>
    <w:rsid w:val="00344D8B"/>
    <w:rsid w:val="003512DF"/>
    <w:rsid w:val="00364722"/>
    <w:rsid w:val="0036602B"/>
    <w:rsid w:val="003665F2"/>
    <w:rsid w:val="00380286"/>
    <w:rsid w:val="003812D9"/>
    <w:rsid w:val="003817DF"/>
    <w:rsid w:val="0038209B"/>
    <w:rsid w:val="003838F8"/>
    <w:rsid w:val="003911D5"/>
    <w:rsid w:val="0039188B"/>
    <w:rsid w:val="003A1351"/>
    <w:rsid w:val="003A7F92"/>
    <w:rsid w:val="003C1BEC"/>
    <w:rsid w:val="003C2BC2"/>
    <w:rsid w:val="003C6E37"/>
    <w:rsid w:val="003D2089"/>
    <w:rsid w:val="003D4915"/>
    <w:rsid w:val="003E598F"/>
    <w:rsid w:val="003E6479"/>
    <w:rsid w:val="00410F7D"/>
    <w:rsid w:val="00424B9E"/>
    <w:rsid w:val="00426F98"/>
    <w:rsid w:val="004367F9"/>
    <w:rsid w:val="004454E0"/>
    <w:rsid w:val="0044680E"/>
    <w:rsid w:val="00450AE9"/>
    <w:rsid w:val="00465D6A"/>
    <w:rsid w:val="0048168E"/>
    <w:rsid w:val="00486AEE"/>
    <w:rsid w:val="00486D0D"/>
    <w:rsid w:val="004A3305"/>
    <w:rsid w:val="004A3477"/>
    <w:rsid w:val="004B2818"/>
    <w:rsid w:val="004C246F"/>
    <w:rsid w:val="004C2AD9"/>
    <w:rsid w:val="004D416D"/>
    <w:rsid w:val="004F04CB"/>
    <w:rsid w:val="004F2566"/>
    <w:rsid w:val="005052C7"/>
    <w:rsid w:val="00513021"/>
    <w:rsid w:val="00515AE3"/>
    <w:rsid w:val="00523C1A"/>
    <w:rsid w:val="0052441F"/>
    <w:rsid w:val="005246C4"/>
    <w:rsid w:val="00544151"/>
    <w:rsid w:val="005557AD"/>
    <w:rsid w:val="0055772F"/>
    <w:rsid w:val="005626CF"/>
    <w:rsid w:val="00572C89"/>
    <w:rsid w:val="005846A3"/>
    <w:rsid w:val="005A1D75"/>
    <w:rsid w:val="005A77BE"/>
    <w:rsid w:val="005C01A6"/>
    <w:rsid w:val="005D00F0"/>
    <w:rsid w:val="005E6129"/>
    <w:rsid w:val="006072C6"/>
    <w:rsid w:val="00607B53"/>
    <w:rsid w:val="00611645"/>
    <w:rsid w:val="00611EB4"/>
    <w:rsid w:val="00613C57"/>
    <w:rsid w:val="006140FA"/>
    <w:rsid w:val="00631DAB"/>
    <w:rsid w:val="00637F8E"/>
    <w:rsid w:val="00643C76"/>
    <w:rsid w:val="00651A46"/>
    <w:rsid w:val="0067069A"/>
    <w:rsid w:val="006759E7"/>
    <w:rsid w:val="00676E4E"/>
    <w:rsid w:val="00676F13"/>
    <w:rsid w:val="00683C5E"/>
    <w:rsid w:val="006911BB"/>
    <w:rsid w:val="00696A5F"/>
    <w:rsid w:val="006A7D70"/>
    <w:rsid w:val="006B20C6"/>
    <w:rsid w:val="006B4898"/>
    <w:rsid w:val="006C5923"/>
    <w:rsid w:val="006C70F5"/>
    <w:rsid w:val="006D2E5F"/>
    <w:rsid w:val="006E6B94"/>
    <w:rsid w:val="00703D45"/>
    <w:rsid w:val="00710416"/>
    <w:rsid w:val="00724580"/>
    <w:rsid w:val="00742FF2"/>
    <w:rsid w:val="00750877"/>
    <w:rsid w:val="00793546"/>
    <w:rsid w:val="007A352B"/>
    <w:rsid w:val="007C0450"/>
    <w:rsid w:val="007C3AC8"/>
    <w:rsid w:val="007C5E33"/>
    <w:rsid w:val="007D3C83"/>
    <w:rsid w:val="007D45B6"/>
    <w:rsid w:val="007D7759"/>
    <w:rsid w:val="007E572E"/>
    <w:rsid w:val="007E5D0C"/>
    <w:rsid w:val="007E7E22"/>
    <w:rsid w:val="007F34C0"/>
    <w:rsid w:val="007F53F2"/>
    <w:rsid w:val="008038B8"/>
    <w:rsid w:val="008163E4"/>
    <w:rsid w:val="00822015"/>
    <w:rsid w:val="00826423"/>
    <w:rsid w:val="00841D60"/>
    <w:rsid w:val="00842BA9"/>
    <w:rsid w:val="008457BC"/>
    <w:rsid w:val="008461B3"/>
    <w:rsid w:val="008529CB"/>
    <w:rsid w:val="008532A6"/>
    <w:rsid w:val="00862195"/>
    <w:rsid w:val="00870CCA"/>
    <w:rsid w:val="008742C5"/>
    <w:rsid w:val="0088331E"/>
    <w:rsid w:val="008853A3"/>
    <w:rsid w:val="00891FCC"/>
    <w:rsid w:val="00896B49"/>
    <w:rsid w:val="008A2CF6"/>
    <w:rsid w:val="008A30FE"/>
    <w:rsid w:val="008A38E7"/>
    <w:rsid w:val="008A40E4"/>
    <w:rsid w:val="008A62D0"/>
    <w:rsid w:val="008B005D"/>
    <w:rsid w:val="008D4162"/>
    <w:rsid w:val="008D41CB"/>
    <w:rsid w:val="008F1066"/>
    <w:rsid w:val="00907696"/>
    <w:rsid w:val="009158A9"/>
    <w:rsid w:val="00922FC5"/>
    <w:rsid w:val="00944FD1"/>
    <w:rsid w:val="00945638"/>
    <w:rsid w:val="0095319F"/>
    <w:rsid w:val="00972994"/>
    <w:rsid w:val="009754DE"/>
    <w:rsid w:val="00984691"/>
    <w:rsid w:val="009872E5"/>
    <w:rsid w:val="0099386E"/>
    <w:rsid w:val="009B50B1"/>
    <w:rsid w:val="009E33A4"/>
    <w:rsid w:val="009E3BB0"/>
    <w:rsid w:val="009E5387"/>
    <w:rsid w:val="009F58C2"/>
    <w:rsid w:val="00A001D7"/>
    <w:rsid w:val="00A05E70"/>
    <w:rsid w:val="00A12514"/>
    <w:rsid w:val="00A2268C"/>
    <w:rsid w:val="00A339E3"/>
    <w:rsid w:val="00A36A69"/>
    <w:rsid w:val="00A469F5"/>
    <w:rsid w:val="00A52240"/>
    <w:rsid w:val="00A5543F"/>
    <w:rsid w:val="00A628BC"/>
    <w:rsid w:val="00A63DE8"/>
    <w:rsid w:val="00A7649A"/>
    <w:rsid w:val="00A84C52"/>
    <w:rsid w:val="00A85D33"/>
    <w:rsid w:val="00A87175"/>
    <w:rsid w:val="00A928A7"/>
    <w:rsid w:val="00A930E8"/>
    <w:rsid w:val="00A94078"/>
    <w:rsid w:val="00A9650B"/>
    <w:rsid w:val="00AA0EF6"/>
    <w:rsid w:val="00AA1218"/>
    <w:rsid w:val="00AA6A78"/>
    <w:rsid w:val="00AB0202"/>
    <w:rsid w:val="00AB54EF"/>
    <w:rsid w:val="00AC48D6"/>
    <w:rsid w:val="00AF00D8"/>
    <w:rsid w:val="00AF1FAD"/>
    <w:rsid w:val="00B11F4A"/>
    <w:rsid w:val="00B13A67"/>
    <w:rsid w:val="00B1444F"/>
    <w:rsid w:val="00B17820"/>
    <w:rsid w:val="00B22532"/>
    <w:rsid w:val="00B235CC"/>
    <w:rsid w:val="00B2535F"/>
    <w:rsid w:val="00B2619F"/>
    <w:rsid w:val="00B305B9"/>
    <w:rsid w:val="00B3230D"/>
    <w:rsid w:val="00B459D2"/>
    <w:rsid w:val="00B531DB"/>
    <w:rsid w:val="00B61872"/>
    <w:rsid w:val="00B61A68"/>
    <w:rsid w:val="00B73618"/>
    <w:rsid w:val="00B75F44"/>
    <w:rsid w:val="00B76A7F"/>
    <w:rsid w:val="00B7705E"/>
    <w:rsid w:val="00B80E84"/>
    <w:rsid w:val="00B824EE"/>
    <w:rsid w:val="00B907BB"/>
    <w:rsid w:val="00B93D01"/>
    <w:rsid w:val="00BA1DC3"/>
    <w:rsid w:val="00BB7E7B"/>
    <w:rsid w:val="00BC7AAC"/>
    <w:rsid w:val="00BD0321"/>
    <w:rsid w:val="00BD4ACF"/>
    <w:rsid w:val="00BD6FBD"/>
    <w:rsid w:val="00BF0121"/>
    <w:rsid w:val="00BF5EA1"/>
    <w:rsid w:val="00C0389F"/>
    <w:rsid w:val="00C163A8"/>
    <w:rsid w:val="00C3284F"/>
    <w:rsid w:val="00C6788B"/>
    <w:rsid w:val="00C710D3"/>
    <w:rsid w:val="00C801CD"/>
    <w:rsid w:val="00C90059"/>
    <w:rsid w:val="00C92712"/>
    <w:rsid w:val="00CA12ED"/>
    <w:rsid w:val="00CA3C4B"/>
    <w:rsid w:val="00CA618F"/>
    <w:rsid w:val="00CB025B"/>
    <w:rsid w:val="00CB0475"/>
    <w:rsid w:val="00CB5FDD"/>
    <w:rsid w:val="00CC3319"/>
    <w:rsid w:val="00CC79FA"/>
    <w:rsid w:val="00CD1BAF"/>
    <w:rsid w:val="00CD249C"/>
    <w:rsid w:val="00CF6B64"/>
    <w:rsid w:val="00D01316"/>
    <w:rsid w:val="00D10696"/>
    <w:rsid w:val="00D35D76"/>
    <w:rsid w:val="00D36ED4"/>
    <w:rsid w:val="00D44B85"/>
    <w:rsid w:val="00D550F4"/>
    <w:rsid w:val="00D63709"/>
    <w:rsid w:val="00D66244"/>
    <w:rsid w:val="00D7390D"/>
    <w:rsid w:val="00D74E4C"/>
    <w:rsid w:val="00D859E0"/>
    <w:rsid w:val="00D90281"/>
    <w:rsid w:val="00DA3F8F"/>
    <w:rsid w:val="00DA64B0"/>
    <w:rsid w:val="00DB10B5"/>
    <w:rsid w:val="00DB5DCF"/>
    <w:rsid w:val="00DB732E"/>
    <w:rsid w:val="00DC702E"/>
    <w:rsid w:val="00DD199E"/>
    <w:rsid w:val="00DD2A76"/>
    <w:rsid w:val="00DD5C6B"/>
    <w:rsid w:val="00DD60C3"/>
    <w:rsid w:val="00DE6263"/>
    <w:rsid w:val="00DF2BE3"/>
    <w:rsid w:val="00DF7273"/>
    <w:rsid w:val="00E24233"/>
    <w:rsid w:val="00E30A00"/>
    <w:rsid w:val="00E31BC4"/>
    <w:rsid w:val="00E663B7"/>
    <w:rsid w:val="00E701E1"/>
    <w:rsid w:val="00E72A73"/>
    <w:rsid w:val="00E75A38"/>
    <w:rsid w:val="00E80C49"/>
    <w:rsid w:val="00E86328"/>
    <w:rsid w:val="00E967B8"/>
    <w:rsid w:val="00EA17C4"/>
    <w:rsid w:val="00EA224B"/>
    <w:rsid w:val="00EB3C02"/>
    <w:rsid w:val="00EB78B8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EF54DB"/>
    <w:rsid w:val="00F24E69"/>
    <w:rsid w:val="00F3398D"/>
    <w:rsid w:val="00F35371"/>
    <w:rsid w:val="00F400BA"/>
    <w:rsid w:val="00F47A00"/>
    <w:rsid w:val="00F5108C"/>
    <w:rsid w:val="00F5256C"/>
    <w:rsid w:val="00F601F7"/>
    <w:rsid w:val="00F615FE"/>
    <w:rsid w:val="00F61D1A"/>
    <w:rsid w:val="00F65EDB"/>
    <w:rsid w:val="00F661C7"/>
    <w:rsid w:val="00F77878"/>
    <w:rsid w:val="00F867E6"/>
    <w:rsid w:val="00F87F67"/>
    <w:rsid w:val="00F90147"/>
    <w:rsid w:val="00F91503"/>
    <w:rsid w:val="00F923C3"/>
    <w:rsid w:val="00FC102C"/>
    <w:rsid w:val="00FC669F"/>
    <w:rsid w:val="00FE1D43"/>
    <w:rsid w:val="00FE772B"/>
    <w:rsid w:val="00FF3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558A2C31"/>
  <w15:chartTrackingRefBased/>
  <w15:docId w15:val="{E06BD06C-75F8-4858-A22D-4783D82200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link w:val="10"/>
    <w:qFormat/>
    <w:pPr>
      <w:keepNext/>
      <w:jc w:val="center"/>
      <w:outlineLvl w:val="0"/>
    </w:pPr>
    <w:rPr>
      <w:rFonts w:ascii="標楷體" w:eastAsia="標楷體"/>
      <w:sz w:val="28"/>
      <w:lang w:val="x-none" w:eastAsia="x-none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uiPriority w:val="99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link w:val="af1"/>
    <w:rsid w:val="0044680E"/>
    <w:rPr>
      <w:kern w:val="2"/>
      <w:sz w:val="24"/>
    </w:rPr>
  </w:style>
  <w:style w:type="paragraph" w:styleId="af3">
    <w:name w:val="annotation text"/>
    <w:basedOn w:val="a"/>
    <w:link w:val="af4"/>
    <w:rsid w:val="00643C76"/>
    <w:rPr>
      <w:lang w:val="x-none" w:eastAsia="x-none"/>
    </w:rPr>
  </w:style>
  <w:style w:type="character" w:customStyle="1" w:styleId="af4">
    <w:name w:val="註解文字 字元"/>
    <w:link w:val="af3"/>
    <w:rsid w:val="00643C76"/>
    <w:rPr>
      <w:kern w:val="2"/>
      <w:sz w:val="24"/>
    </w:rPr>
  </w:style>
  <w:style w:type="character" w:customStyle="1" w:styleId="apple-converted-space">
    <w:name w:val="apple-converted-space"/>
    <w:rsid w:val="00643C76"/>
  </w:style>
  <w:style w:type="character" w:customStyle="1" w:styleId="30">
    <w:name w:val="標題 3 字元"/>
    <w:link w:val="3"/>
    <w:uiPriority w:val="9"/>
    <w:rsid w:val="00643C76"/>
    <w:rPr>
      <w:rFonts w:ascii="標楷體" w:eastAsia="標楷體"/>
      <w:kern w:val="2"/>
      <w:sz w:val="28"/>
    </w:rPr>
  </w:style>
  <w:style w:type="character" w:styleId="af5">
    <w:name w:val="Emphasis"/>
    <w:uiPriority w:val="20"/>
    <w:qFormat/>
    <w:rsid w:val="00643C76"/>
    <w:rPr>
      <w:i/>
      <w:iCs/>
    </w:rPr>
  </w:style>
  <w:style w:type="character" w:customStyle="1" w:styleId="f">
    <w:name w:val="f"/>
    <w:rsid w:val="00643C76"/>
  </w:style>
  <w:style w:type="paragraph" w:styleId="Web">
    <w:name w:val="Normal (Web)"/>
    <w:basedOn w:val="a"/>
    <w:uiPriority w:val="99"/>
    <w:unhideWhenUsed/>
    <w:rsid w:val="00643C76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10">
    <w:name w:val="標題 1 字元"/>
    <w:link w:val="1"/>
    <w:rsid w:val="00643C76"/>
    <w:rPr>
      <w:rFonts w:ascii="標楷體" w:eastAsia="標楷體"/>
      <w:kern w:val="2"/>
      <w:sz w:val="28"/>
    </w:rPr>
  </w:style>
  <w:style w:type="paragraph" w:styleId="af6">
    <w:name w:val="No Spacing"/>
    <w:uiPriority w:val="1"/>
    <w:qFormat/>
    <w:rsid w:val="00643C76"/>
    <w:pPr>
      <w:widowControl w:val="0"/>
    </w:pPr>
    <w:rPr>
      <w:kern w:val="2"/>
      <w:sz w:val="24"/>
    </w:rPr>
  </w:style>
  <w:style w:type="paragraph" w:styleId="af7">
    <w:name w:val="footnote text"/>
    <w:basedOn w:val="a"/>
    <w:link w:val="af8"/>
    <w:rsid w:val="00643C76"/>
    <w:pPr>
      <w:snapToGrid w:val="0"/>
    </w:pPr>
    <w:rPr>
      <w:sz w:val="20"/>
      <w:lang w:val="x-none" w:eastAsia="x-none"/>
    </w:rPr>
  </w:style>
  <w:style w:type="character" w:customStyle="1" w:styleId="af8">
    <w:name w:val="註腳文字 字元"/>
    <w:link w:val="af7"/>
    <w:rsid w:val="00643C76"/>
    <w:rPr>
      <w:kern w:val="2"/>
    </w:rPr>
  </w:style>
  <w:style w:type="character" w:styleId="af9">
    <w:name w:val="footnote reference"/>
    <w:rsid w:val="00643C76"/>
    <w:rPr>
      <w:vertAlign w:val="superscript"/>
    </w:rPr>
  </w:style>
  <w:style w:type="paragraph" w:styleId="afa">
    <w:name w:val="Date"/>
    <w:basedOn w:val="a"/>
    <w:next w:val="a"/>
    <w:link w:val="afb"/>
    <w:rsid w:val="00643C76"/>
    <w:pPr>
      <w:jc w:val="right"/>
    </w:pPr>
    <w:rPr>
      <w:lang w:val="x-none" w:eastAsia="x-none"/>
    </w:rPr>
  </w:style>
  <w:style w:type="character" w:customStyle="1" w:styleId="afb">
    <w:name w:val="日期 字元"/>
    <w:link w:val="afa"/>
    <w:rsid w:val="00643C76"/>
    <w:rPr>
      <w:kern w:val="2"/>
      <w:sz w:val="24"/>
    </w:rPr>
  </w:style>
  <w:style w:type="paragraph" w:customStyle="1" w:styleId="Default">
    <w:name w:val="Default"/>
    <w:rsid w:val="002F7361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sz w:val="24"/>
      <w:szCs w:val="24"/>
    </w:rPr>
  </w:style>
  <w:style w:type="paragraph" w:styleId="afc">
    <w:name w:val="List Paragraph"/>
    <w:basedOn w:val="a"/>
    <w:uiPriority w:val="34"/>
    <w:qFormat/>
    <w:rsid w:val="002F7361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oleObject" Target="embeddings/oleObject6.bin"/><Relationship Id="rId39" Type="http://schemas.openxmlformats.org/officeDocument/2006/relationships/image" Target="media/image25.png"/><Relationship Id="rId21" Type="http://schemas.openxmlformats.org/officeDocument/2006/relationships/image" Target="media/image11.wmf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2.png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image" Target="media/image17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image" Target="media/image13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fontTable" Target="fontTable.xml"/><Relationship Id="rId20" Type="http://schemas.openxmlformats.org/officeDocument/2006/relationships/oleObject" Target="embeddings/oleObject3.bin"/><Relationship Id="rId4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6C179A-C695-4E15-920B-24FA998F39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19</Pages>
  <Words>705</Words>
  <Characters>4024</Characters>
  <Application>Microsoft Office Word</Application>
  <DocSecurity>0</DocSecurity>
  <Lines>33</Lines>
  <Paragraphs>9</Paragraphs>
  <ScaleCrop>false</ScaleCrop>
  <Company>國立台灣海洋大學電機工程學系</Company>
  <LinksUpToDate>false</LinksUpToDate>
  <CharactersWithSpaces>4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ian Li</cp:lastModifiedBy>
  <cp:revision>37</cp:revision>
  <cp:lastPrinted>2020-12-21T11:24:00Z</cp:lastPrinted>
  <dcterms:created xsi:type="dcterms:W3CDTF">2019-07-09T08:26:00Z</dcterms:created>
  <dcterms:modified xsi:type="dcterms:W3CDTF">2020-12-21T11:25:00Z</dcterms:modified>
</cp:coreProperties>
</file>